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2" r:id="rId2"/>
    <p:sldMasterId id="2147483671" r:id="rId3"/>
  </p:sldMasterIdLst>
  <p:notesMasterIdLst>
    <p:notesMasterId r:id="rId14"/>
  </p:notesMasterIdLst>
  <p:sldIdLst>
    <p:sldId id="256" r:id="rId4"/>
    <p:sldId id="280" r:id="rId5"/>
    <p:sldId id="278" r:id="rId6"/>
    <p:sldId id="281" r:id="rId7"/>
    <p:sldId id="274" r:id="rId8"/>
    <p:sldId id="282" r:id="rId9"/>
    <p:sldId id="261" r:id="rId10"/>
    <p:sldId id="269" r:id="rId11"/>
    <p:sldId id="268" r:id="rId12"/>
    <p:sldId id="275" r:id="rId13"/>
  </p:sldIdLst>
  <p:sldSz cx="12192000" cy="6858000"/>
  <p:notesSz cx="6858000" cy="9144000"/>
  <p:defaultTextStyle>
    <a:defPPr>
      <a:defRPr lang="en-US"/>
    </a:defPPr>
    <a:lvl1pPr marL="0" algn="l" defTabSz="725759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725759" algn="l" defTabSz="725759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1451519" algn="l" defTabSz="725759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2177278" algn="l" defTabSz="725759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2903037" algn="l" defTabSz="725759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3628796" algn="l" defTabSz="725759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4354556" algn="l" defTabSz="725759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5080315" algn="l" defTabSz="725759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5806074" algn="l" defTabSz="725759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CC478170-CE24-9164-EA86-0A37AEA98472}" name="Seth Drahusz" initials="SD" userId="f0db9f1fbbd577b7" providerId="Windows Live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64A2"/>
    <a:srgbClr val="FFFFFF"/>
    <a:srgbClr val="9BBB59"/>
    <a:srgbClr val="C0504D"/>
    <a:srgbClr val="008D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ED60C90-6663-43B8-AD61-06232D429963}" v="153" dt="2024-04-14T01:20:00.17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6378" autoAdjust="0"/>
  </p:normalViewPr>
  <p:slideViewPr>
    <p:cSldViewPr snapToGrid="0">
      <p:cViewPr varScale="1">
        <p:scale>
          <a:sx n="115" d="100"/>
          <a:sy n="115" d="100"/>
        </p:scale>
        <p:origin x="408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microsoft.com/office/2018/10/relationships/authors" Target="author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20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microsoft.com/office/2016/11/relationships/changesInfo" Target="changesInfos/changesInfo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eth Drahusz" userId="f0db9f1fbbd577b7" providerId="LiveId" clId="{FED60C90-6663-43B8-AD61-06232D429963}"/>
    <pc:docChg chg="undo custSel addSld delSld modSld sldOrd">
      <pc:chgData name="Seth Drahusz" userId="f0db9f1fbbd577b7" providerId="LiveId" clId="{FED60C90-6663-43B8-AD61-06232D429963}" dt="2024-04-14T01:20:00.174" v="1302"/>
      <pc:docMkLst>
        <pc:docMk/>
      </pc:docMkLst>
      <pc:sldChg chg="modSp del mod">
        <pc:chgData name="Seth Drahusz" userId="f0db9f1fbbd577b7" providerId="LiveId" clId="{FED60C90-6663-43B8-AD61-06232D429963}" dt="2024-04-11T02:08:59.628" v="680" actId="47"/>
        <pc:sldMkLst>
          <pc:docMk/>
          <pc:sldMk cId="2406530796" sldId="259"/>
        </pc:sldMkLst>
        <pc:spChg chg="mod">
          <ac:chgData name="Seth Drahusz" userId="f0db9f1fbbd577b7" providerId="LiveId" clId="{FED60C90-6663-43B8-AD61-06232D429963}" dt="2024-04-02T01:19:40.510" v="10" actId="20577"/>
          <ac:spMkLst>
            <pc:docMk/>
            <pc:sldMk cId="2406530796" sldId="259"/>
            <ac:spMk id="3" creationId="{B0C5B355-1236-D929-215C-4B934957E179}"/>
          </ac:spMkLst>
        </pc:spChg>
      </pc:sldChg>
      <pc:sldChg chg="del">
        <pc:chgData name="Seth Drahusz" userId="f0db9f1fbbd577b7" providerId="LiveId" clId="{FED60C90-6663-43B8-AD61-06232D429963}" dt="2024-04-11T02:09:04.634" v="681" actId="47"/>
        <pc:sldMkLst>
          <pc:docMk/>
          <pc:sldMk cId="206295797" sldId="260"/>
        </pc:sldMkLst>
      </pc:sldChg>
      <pc:sldChg chg="addSp delSp modSp mod delAnim modAnim delCm">
        <pc:chgData name="Seth Drahusz" userId="f0db9f1fbbd577b7" providerId="LiveId" clId="{FED60C90-6663-43B8-AD61-06232D429963}" dt="2024-04-14T00:49:01.337" v="1140"/>
        <pc:sldMkLst>
          <pc:docMk/>
          <pc:sldMk cId="885866811" sldId="261"/>
        </pc:sldMkLst>
        <pc:spChg chg="add mod">
          <ac:chgData name="Seth Drahusz" userId="f0db9f1fbbd577b7" providerId="LiveId" clId="{FED60C90-6663-43B8-AD61-06232D429963}" dt="2024-04-12T23:34:19.182" v="860" actId="1076"/>
          <ac:spMkLst>
            <pc:docMk/>
            <pc:sldMk cId="885866811" sldId="261"/>
            <ac:spMk id="2" creationId="{70038E74-9884-DB02-78C9-69B2602F4E94}"/>
          </ac:spMkLst>
        </pc:spChg>
        <pc:spChg chg="add mod">
          <ac:chgData name="Seth Drahusz" userId="f0db9f1fbbd577b7" providerId="LiveId" clId="{FED60C90-6663-43B8-AD61-06232D429963}" dt="2024-04-12T23:34:19.182" v="860" actId="1076"/>
          <ac:spMkLst>
            <pc:docMk/>
            <pc:sldMk cId="885866811" sldId="261"/>
            <ac:spMk id="3" creationId="{064A2B64-8392-5D34-5188-B855F26A32EF}"/>
          </ac:spMkLst>
        </pc:spChg>
        <pc:spChg chg="mod ord">
          <ac:chgData name="Seth Drahusz" userId="f0db9f1fbbd577b7" providerId="LiveId" clId="{FED60C90-6663-43B8-AD61-06232D429963}" dt="2024-04-02T04:52:12.673" v="557" actId="208"/>
          <ac:spMkLst>
            <pc:docMk/>
            <pc:sldMk cId="885866811" sldId="261"/>
            <ac:spMk id="5" creationId="{19A1FAC8-6B48-FC45-2A93-B7F6C9D6A23B}"/>
          </ac:spMkLst>
        </pc:spChg>
        <pc:spChg chg="ord">
          <ac:chgData name="Seth Drahusz" userId="f0db9f1fbbd577b7" providerId="LiveId" clId="{FED60C90-6663-43B8-AD61-06232D429963}" dt="2024-04-02T04:48:36.498" v="530" actId="167"/>
          <ac:spMkLst>
            <pc:docMk/>
            <pc:sldMk cId="885866811" sldId="261"/>
            <ac:spMk id="7" creationId="{F993A412-E70B-18BF-6FE1-0BE099C0C218}"/>
          </ac:spMkLst>
        </pc:spChg>
        <pc:spChg chg="add mod">
          <ac:chgData name="Seth Drahusz" userId="f0db9f1fbbd577b7" providerId="LiveId" clId="{FED60C90-6663-43B8-AD61-06232D429963}" dt="2024-04-12T23:34:19.182" v="860" actId="1076"/>
          <ac:spMkLst>
            <pc:docMk/>
            <pc:sldMk cId="885866811" sldId="261"/>
            <ac:spMk id="10" creationId="{4C71550B-D26A-3D23-11BF-E8EBA908FC00}"/>
          </ac:spMkLst>
        </pc:spChg>
        <pc:spChg chg="mod">
          <ac:chgData name="Seth Drahusz" userId="f0db9f1fbbd577b7" providerId="LiveId" clId="{FED60C90-6663-43B8-AD61-06232D429963}" dt="2024-04-13T04:24:53.914" v="989" actId="207"/>
          <ac:spMkLst>
            <pc:docMk/>
            <pc:sldMk cId="885866811" sldId="261"/>
            <ac:spMk id="12" creationId="{43751833-7C19-64E7-80BD-AC664C84A484}"/>
          </ac:spMkLst>
        </pc:spChg>
        <pc:spChg chg="add mod">
          <ac:chgData name="Seth Drahusz" userId="f0db9f1fbbd577b7" providerId="LiveId" clId="{FED60C90-6663-43B8-AD61-06232D429963}" dt="2024-04-13T04:41:24.969" v="1089" actId="20577"/>
          <ac:spMkLst>
            <pc:docMk/>
            <pc:sldMk cId="885866811" sldId="261"/>
            <ac:spMk id="14" creationId="{6AF16175-32DC-D628-F546-43489C1A35D7}"/>
          </ac:spMkLst>
        </pc:spChg>
        <pc:spChg chg="ord">
          <ac:chgData name="Seth Drahusz" userId="f0db9f1fbbd577b7" providerId="LiveId" clId="{FED60C90-6663-43B8-AD61-06232D429963}" dt="2024-04-02T01:25:26.839" v="44" actId="167"/>
          <ac:spMkLst>
            <pc:docMk/>
            <pc:sldMk cId="885866811" sldId="261"/>
            <ac:spMk id="16" creationId="{0190E122-B467-34C7-F8AA-A68C8CD1859C}"/>
          </ac:spMkLst>
        </pc:spChg>
        <pc:spChg chg="mod">
          <ac:chgData name="Seth Drahusz" userId="f0db9f1fbbd577b7" providerId="LiveId" clId="{FED60C90-6663-43B8-AD61-06232D429963}" dt="2024-04-13T04:27:20.880" v="1013" actId="1037"/>
          <ac:spMkLst>
            <pc:docMk/>
            <pc:sldMk cId="885866811" sldId="261"/>
            <ac:spMk id="25" creationId="{DFFC9560-117C-3261-BEDB-8FF015A3E7E7}"/>
          </ac:spMkLst>
        </pc:spChg>
        <pc:spChg chg="mod">
          <ac:chgData name="Seth Drahusz" userId="f0db9f1fbbd577b7" providerId="LiveId" clId="{FED60C90-6663-43B8-AD61-06232D429963}" dt="2024-04-13T04:23:00.815" v="920" actId="1076"/>
          <ac:spMkLst>
            <pc:docMk/>
            <pc:sldMk cId="885866811" sldId="261"/>
            <ac:spMk id="27" creationId="{1332DC1B-A287-BA32-CA4D-589A421C536C}"/>
          </ac:spMkLst>
        </pc:spChg>
        <pc:spChg chg="add mod">
          <ac:chgData name="Seth Drahusz" userId="f0db9f1fbbd577b7" providerId="LiveId" clId="{FED60C90-6663-43B8-AD61-06232D429963}" dt="2024-04-13T04:27:20.880" v="1013" actId="1037"/>
          <ac:spMkLst>
            <pc:docMk/>
            <pc:sldMk cId="885866811" sldId="261"/>
            <ac:spMk id="28" creationId="{890097F1-B250-7A1F-F568-3228E8E9DD23}"/>
          </ac:spMkLst>
        </pc:spChg>
        <pc:spChg chg="add mod">
          <ac:chgData name="Seth Drahusz" userId="f0db9f1fbbd577b7" providerId="LiveId" clId="{FED60C90-6663-43B8-AD61-06232D429963}" dt="2024-04-13T04:27:37.629" v="1016" actId="1076"/>
          <ac:spMkLst>
            <pc:docMk/>
            <pc:sldMk cId="885866811" sldId="261"/>
            <ac:spMk id="32" creationId="{AD121ADA-B736-46BF-031F-99B08CE06463}"/>
          </ac:spMkLst>
        </pc:spChg>
        <pc:spChg chg="add mod">
          <ac:chgData name="Seth Drahusz" userId="f0db9f1fbbd577b7" providerId="LiveId" clId="{FED60C90-6663-43B8-AD61-06232D429963}" dt="2024-04-13T04:27:40.152" v="1017" actId="1076"/>
          <ac:spMkLst>
            <pc:docMk/>
            <pc:sldMk cId="885866811" sldId="261"/>
            <ac:spMk id="33" creationId="{BE3AFC4A-D24D-5F49-45C9-666E7AA8EBB6}"/>
          </ac:spMkLst>
        </pc:spChg>
        <pc:spChg chg="mod">
          <ac:chgData name="Seth Drahusz" userId="f0db9f1fbbd577b7" providerId="LiveId" clId="{FED60C90-6663-43B8-AD61-06232D429963}" dt="2024-04-02T04:50:09.849" v="553" actId="1037"/>
          <ac:spMkLst>
            <pc:docMk/>
            <pc:sldMk cId="885866811" sldId="261"/>
            <ac:spMk id="45" creationId="{33F2629C-9309-06D2-E4B6-19ADA86F5AF8}"/>
          </ac:spMkLst>
        </pc:spChg>
        <pc:picChg chg="add del mod">
          <ac:chgData name="Seth Drahusz" userId="f0db9f1fbbd577b7" providerId="LiveId" clId="{FED60C90-6663-43B8-AD61-06232D429963}" dt="2024-04-02T01:24:57.881" v="43" actId="478"/>
          <ac:picMkLst>
            <pc:docMk/>
            <pc:sldMk cId="885866811" sldId="261"/>
            <ac:picMk id="4" creationId="{A2596929-00AC-4286-BB19-D0E4020AA1DB}"/>
          </ac:picMkLst>
        </pc:picChg>
        <pc:picChg chg="add mod">
          <ac:chgData name="Seth Drahusz" userId="f0db9f1fbbd577b7" providerId="LiveId" clId="{FED60C90-6663-43B8-AD61-06232D429963}" dt="2024-04-02T01:40:40.317" v="164" actId="1035"/>
          <ac:picMkLst>
            <pc:docMk/>
            <pc:sldMk cId="885866811" sldId="261"/>
            <ac:picMk id="8" creationId="{67094BD1-32E1-7403-207F-6536901A800C}"/>
          </ac:picMkLst>
        </pc:picChg>
        <pc:picChg chg="add del mod modCrop">
          <ac:chgData name="Seth Drahusz" userId="f0db9f1fbbd577b7" providerId="LiveId" clId="{FED60C90-6663-43B8-AD61-06232D429963}" dt="2024-04-02T01:54:15.690" v="273" actId="478"/>
          <ac:picMkLst>
            <pc:docMk/>
            <pc:sldMk cId="885866811" sldId="261"/>
            <ac:picMk id="10" creationId="{1D41624F-0429-6F79-C408-89EDD5EDF1C9}"/>
          </ac:picMkLst>
        </pc:picChg>
        <pc:picChg chg="add mod">
          <ac:chgData name="Seth Drahusz" userId="f0db9f1fbbd577b7" providerId="LiveId" clId="{FED60C90-6663-43B8-AD61-06232D429963}" dt="2024-04-02T04:48:59.932" v="532" actId="166"/>
          <ac:picMkLst>
            <pc:docMk/>
            <pc:sldMk cId="885866811" sldId="261"/>
            <ac:picMk id="13" creationId="{AEF91302-8D01-10F7-5815-F5BF5AAED2FF}"/>
          </ac:picMkLst>
        </pc:picChg>
        <pc:picChg chg="del mod">
          <ac:chgData name="Seth Drahusz" userId="f0db9f1fbbd577b7" providerId="LiveId" clId="{FED60C90-6663-43B8-AD61-06232D429963}" dt="2024-04-02T01:54:04.196" v="271" actId="478"/>
          <ac:picMkLst>
            <pc:docMk/>
            <pc:sldMk cId="885866811" sldId="261"/>
            <ac:picMk id="19" creationId="{A78FB79D-E50D-C06E-A6BE-71C81D1D430D}"/>
          </ac:picMkLst>
        </pc:picChg>
        <pc:picChg chg="del mod">
          <ac:chgData name="Seth Drahusz" userId="f0db9f1fbbd577b7" providerId="LiveId" clId="{FED60C90-6663-43B8-AD61-06232D429963}" dt="2024-04-02T01:49:00.182" v="220" actId="478"/>
          <ac:picMkLst>
            <pc:docMk/>
            <pc:sldMk cId="885866811" sldId="261"/>
            <ac:picMk id="20" creationId="{CE23E7C5-38AE-408A-7E9E-CBD3018AC2D2}"/>
          </ac:picMkLst>
        </pc:picChg>
        <pc:picChg chg="del mod">
          <ac:chgData name="Seth Drahusz" userId="f0db9f1fbbd577b7" providerId="LiveId" clId="{FED60C90-6663-43B8-AD61-06232D429963}" dt="2024-04-02T01:54:05.994" v="272" actId="478"/>
          <ac:picMkLst>
            <pc:docMk/>
            <pc:sldMk cId="885866811" sldId="261"/>
            <ac:picMk id="21" creationId="{68A021EB-4CDC-BF25-1200-C1DA06637BB3}"/>
          </ac:picMkLst>
        </pc:picChg>
        <pc:picChg chg="mod">
          <ac:chgData name="Seth Drahusz" userId="f0db9f1fbbd577b7" providerId="LiveId" clId="{FED60C90-6663-43B8-AD61-06232D429963}" dt="2024-04-02T04:41:21.268" v="492" actId="1038"/>
          <ac:picMkLst>
            <pc:docMk/>
            <pc:sldMk cId="885866811" sldId="261"/>
            <ac:picMk id="22" creationId="{3658AB54-8787-6498-BF10-83674AA1C2C4}"/>
          </ac:picMkLst>
        </pc:picChg>
        <pc:picChg chg="mod">
          <ac:chgData name="Seth Drahusz" userId="f0db9f1fbbd577b7" providerId="LiveId" clId="{FED60C90-6663-43B8-AD61-06232D429963}" dt="2024-04-02T01:49:02.943" v="221" actId="1076"/>
          <ac:picMkLst>
            <pc:docMk/>
            <pc:sldMk cId="885866811" sldId="261"/>
            <ac:picMk id="23" creationId="{E9C727A0-7A9D-3D73-0926-D7273A2A5827}"/>
          </ac:picMkLst>
        </pc:picChg>
        <pc:cxnChg chg="add mod">
          <ac:chgData name="Seth Drahusz" userId="f0db9f1fbbd577b7" providerId="LiveId" clId="{FED60C90-6663-43B8-AD61-06232D429963}" dt="2024-04-13T04:27:20.880" v="1013" actId="1037"/>
          <ac:cxnSpMkLst>
            <pc:docMk/>
            <pc:sldMk cId="885866811" sldId="261"/>
            <ac:cxnSpMk id="20" creationId="{39DDBB92-0927-EEEB-A84A-C3008E9D4654}"/>
          </ac:cxnSpMkLst>
        </pc:cxnChg>
        <pc:extLst>
          <p:ext xmlns:p="http://schemas.openxmlformats.org/presentationml/2006/main" uri="{D6D511B9-2390-475A-947B-AFAB55BFBCF1}">
            <pc226:cmChg xmlns:pc226="http://schemas.microsoft.com/office/powerpoint/2022/06/main/command" chg="del">
              <pc226:chgData name="Seth Drahusz" userId="f0db9f1fbbd577b7" providerId="LiveId" clId="{FED60C90-6663-43B8-AD61-06232D429963}" dt="2024-04-02T04:50:44.856" v="556"/>
              <pc2:cmMkLst xmlns:pc2="http://schemas.microsoft.com/office/powerpoint/2019/9/main/command">
                <pc:docMk/>
                <pc:sldMk cId="885866811" sldId="261"/>
                <pc2:cmMk id="{C7214A94-C9A7-4546-86C5-52420FAB55C0}"/>
              </pc2:cmMkLst>
            </pc226:cmChg>
          </p:ext>
        </pc:extLst>
      </pc:sldChg>
      <pc:sldChg chg="ord">
        <pc:chgData name="Seth Drahusz" userId="f0db9f1fbbd577b7" providerId="LiveId" clId="{FED60C90-6663-43B8-AD61-06232D429963}" dt="2024-04-11T02:09:11.572" v="683"/>
        <pc:sldMkLst>
          <pc:docMk/>
          <pc:sldMk cId="3691252730" sldId="262"/>
        </pc:sldMkLst>
      </pc:sldChg>
      <pc:sldChg chg="addSp delSp modSp mod">
        <pc:chgData name="Seth Drahusz" userId="f0db9f1fbbd577b7" providerId="LiveId" clId="{FED60C90-6663-43B8-AD61-06232D429963}" dt="2024-04-12T23:31:39.663" v="826" actId="1076"/>
        <pc:sldMkLst>
          <pc:docMk/>
          <pc:sldMk cId="3527254518" sldId="268"/>
        </pc:sldMkLst>
        <pc:picChg chg="add mod modCrop">
          <ac:chgData name="Seth Drahusz" userId="f0db9f1fbbd577b7" providerId="LiveId" clId="{FED60C90-6663-43B8-AD61-06232D429963}" dt="2024-04-12T23:31:39.663" v="826" actId="1076"/>
          <ac:picMkLst>
            <pc:docMk/>
            <pc:sldMk cId="3527254518" sldId="268"/>
            <ac:picMk id="4" creationId="{D9353B20-7327-A251-58C5-5B5C69057C35}"/>
          </ac:picMkLst>
        </pc:picChg>
        <pc:picChg chg="del">
          <ac:chgData name="Seth Drahusz" userId="f0db9f1fbbd577b7" providerId="LiveId" clId="{FED60C90-6663-43B8-AD61-06232D429963}" dt="2024-04-12T23:31:06.080" v="816" actId="478"/>
          <ac:picMkLst>
            <pc:docMk/>
            <pc:sldMk cId="3527254518" sldId="268"/>
            <ac:picMk id="7" creationId="{38B54D3D-0FD1-CF51-9513-826CFADB3FF8}"/>
          </ac:picMkLst>
        </pc:picChg>
      </pc:sldChg>
      <pc:sldChg chg="addSp delSp modSp mod modNotesTx">
        <pc:chgData name="Seth Drahusz" userId="f0db9f1fbbd577b7" providerId="LiveId" clId="{FED60C90-6663-43B8-AD61-06232D429963}" dt="2024-04-13T04:42:17.231" v="1120" actId="20577"/>
        <pc:sldMkLst>
          <pc:docMk/>
          <pc:sldMk cId="1701217649" sldId="269"/>
        </pc:sldMkLst>
        <pc:spChg chg="mod">
          <ac:chgData name="Seth Drahusz" userId="f0db9f1fbbd577b7" providerId="LiveId" clId="{FED60C90-6663-43B8-AD61-06232D429963}" dt="2024-04-13T04:41:58.734" v="1119" actId="20577"/>
          <ac:spMkLst>
            <pc:docMk/>
            <pc:sldMk cId="1701217649" sldId="269"/>
            <ac:spMk id="2" creationId="{1D0362EB-3BA2-9506-1C96-E2A60C6F973A}"/>
          </ac:spMkLst>
        </pc:spChg>
        <pc:spChg chg="mod">
          <ac:chgData name="Seth Drahusz" userId="f0db9f1fbbd577b7" providerId="LiveId" clId="{FED60C90-6663-43B8-AD61-06232D429963}" dt="2024-04-13T03:58:13.997" v="896" actId="1076"/>
          <ac:spMkLst>
            <pc:docMk/>
            <pc:sldMk cId="1701217649" sldId="269"/>
            <ac:spMk id="9" creationId="{07180FED-61AB-9FE4-ADD0-10BAB2F64006}"/>
          </ac:spMkLst>
        </pc:spChg>
        <pc:picChg chg="del">
          <ac:chgData name="Seth Drahusz" userId="f0db9f1fbbd577b7" providerId="LiveId" clId="{FED60C90-6663-43B8-AD61-06232D429963}" dt="2024-04-12T00:28:29.817" v="731" actId="478"/>
          <ac:picMkLst>
            <pc:docMk/>
            <pc:sldMk cId="1701217649" sldId="269"/>
            <ac:picMk id="5" creationId="{0F6673D2-623D-CE2F-6240-23AE8BFAEEFD}"/>
          </ac:picMkLst>
        </pc:picChg>
        <pc:picChg chg="add mod ord modCrop">
          <ac:chgData name="Seth Drahusz" userId="f0db9f1fbbd577b7" providerId="LiveId" clId="{FED60C90-6663-43B8-AD61-06232D429963}" dt="2024-04-13T03:57:03.208" v="870" actId="1076"/>
          <ac:picMkLst>
            <pc:docMk/>
            <pc:sldMk cId="1701217649" sldId="269"/>
            <ac:picMk id="5" creationId="{8F7C6422-D50C-2A3A-1950-E56C80FD40E4}"/>
          </ac:picMkLst>
        </pc:picChg>
        <pc:picChg chg="add del mod modCrop">
          <ac:chgData name="Seth Drahusz" userId="f0db9f1fbbd577b7" providerId="LiveId" clId="{FED60C90-6663-43B8-AD61-06232D429963}" dt="2024-04-13T03:56:26.916" v="861" actId="478"/>
          <ac:picMkLst>
            <pc:docMk/>
            <pc:sldMk cId="1701217649" sldId="269"/>
            <ac:picMk id="6" creationId="{8D4DB514-44EE-8E5C-C63A-7517485256A2}"/>
          </ac:picMkLst>
        </pc:picChg>
      </pc:sldChg>
      <pc:sldChg chg="modSp mod modNotesTx">
        <pc:chgData name="Seth Drahusz" userId="f0db9f1fbbd577b7" providerId="LiveId" clId="{FED60C90-6663-43B8-AD61-06232D429963}" dt="2024-04-11T02:11:08.440" v="730" actId="20577"/>
        <pc:sldMkLst>
          <pc:docMk/>
          <pc:sldMk cId="506196531" sldId="274"/>
        </pc:sldMkLst>
        <pc:spChg chg="mod">
          <ac:chgData name="Seth Drahusz" userId="f0db9f1fbbd577b7" providerId="LiveId" clId="{FED60C90-6663-43B8-AD61-06232D429963}" dt="2024-04-11T02:10:58.459" v="707" actId="20577"/>
          <ac:spMkLst>
            <pc:docMk/>
            <pc:sldMk cId="506196531" sldId="274"/>
            <ac:spMk id="2" creationId="{13087088-5D7B-8EF3-BB1F-DEABD33C42E0}"/>
          </ac:spMkLst>
        </pc:spChg>
        <pc:spChg chg="mod">
          <ac:chgData name="Seth Drahusz" userId="f0db9f1fbbd577b7" providerId="LiveId" clId="{FED60C90-6663-43B8-AD61-06232D429963}" dt="2024-04-02T01:19:05.660" v="0" actId="2711"/>
          <ac:spMkLst>
            <pc:docMk/>
            <pc:sldMk cId="506196531" sldId="274"/>
            <ac:spMk id="9" creationId="{E3FEF35E-0096-F2BD-43E2-4DB81F334BE2}"/>
          </ac:spMkLst>
        </pc:spChg>
        <pc:spChg chg="mod">
          <ac:chgData name="Seth Drahusz" userId="f0db9f1fbbd577b7" providerId="LiveId" clId="{FED60C90-6663-43B8-AD61-06232D429963}" dt="2024-04-02T01:19:05.660" v="0" actId="2711"/>
          <ac:spMkLst>
            <pc:docMk/>
            <pc:sldMk cId="506196531" sldId="274"/>
            <ac:spMk id="10" creationId="{BCDB81BD-D21B-AC47-0367-AFE5FD5902CF}"/>
          </ac:spMkLst>
        </pc:spChg>
        <pc:grpChg chg="mod ord">
          <ac:chgData name="Seth Drahusz" userId="f0db9f1fbbd577b7" providerId="LiveId" clId="{FED60C90-6663-43B8-AD61-06232D429963}" dt="2024-04-11T02:03:42.640" v="679" actId="1076"/>
          <ac:grpSpMkLst>
            <pc:docMk/>
            <pc:sldMk cId="506196531" sldId="274"/>
            <ac:grpSpMk id="17" creationId="{ACEF20F4-79F9-138D-0089-C2E4261878C1}"/>
          </ac:grpSpMkLst>
        </pc:grpChg>
      </pc:sldChg>
      <pc:sldChg chg="modSp mod">
        <pc:chgData name="Seth Drahusz" userId="f0db9f1fbbd577b7" providerId="LiveId" clId="{FED60C90-6663-43B8-AD61-06232D429963}" dt="2024-04-13T04:34:51.616" v="1031" actId="20577"/>
        <pc:sldMkLst>
          <pc:docMk/>
          <pc:sldMk cId="386879491" sldId="275"/>
        </pc:sldMkLst>
        <pc:spChg chg="mod">
          <ac:chgData name="Seth Drahusz" userId="f0db9f1fbbd577b7" providerId="LiveId" clId="{FED60C90-6663-43B8-AD61-06232D429963}" dt="2024-04-13T04:34:51.616" v="1031" actId="20577"/>
          <ac:spMkLst>
            <pc:docMk/>
            <pc:sldMk cId="386879491" sldId="275"/>
            <ac:spMk id="3" creationId="{F29ABBA2-8569-8532-B4AC-243DC4463E2C}"/>
          </ac:spMkLst>
        </pc:spChg>
      </pc:sldChg>
      <pc:sldChg chg="addSp delSp modSp mod delAnim modAnim modNotesTx">
        <pc:chgData name="Seth Drahusz" userId="f0db9f1fbbd577b7" providerId="LiveId" clId="{FED60C90-6663-43B8-AD61-06232D429963}" dt="2024-04-14T01:06:07.736" v="1294" actId="478"/>
        <pc:sldMkLst>
          <pc:docMk/>
          <pc:sldMk cId="1966789798" sldId="278"/>
        </pc:sldMkLst>
        <pc:spChg chg="add del mod">
          <ac:chgData name="Seth Drahusz" userId="f0db9f1fbbd577b7" providerId="LiveId" clId="{FED60C90-6663-43B8-AD61-06232D429963}" dt="2024-04-14T01:06:06.241" v="1293" actId="478"/>
          <ac:spMkLst>
            <pc:docMk/>
            <pc:sldMk cId="1966789798" sldId="278"/>
            <ac:spMk id="7" creationId="{C88836E8-E5FB-BA1B-5630-A2F0CA4E1904}"/>
          </ac:spMkLst>
        </pc:spChg>
        <pc:spChg chg="mod">
          <ac:chgData name="Seth Drahusz" userId="f0db9f1fbbd577b7" providerId="LiveId" clId="{FED60C90-6663-43B8-AD61-06232D429963}" dt="2024-04-11T01:20:45.012" v="642" actId="1037"/>
          <ac:spMkLst>
            <pc:docMk/>
            <pc:sldMk cId="1966789798" sldId="278"/>
            <ac:spMk id="9" creationId="{214AA4D7-4725-F57D-29CE-35D6C29FDBF8}"/>
          </ac:spMkLst>
        </pc:spChg>
        <pc:spChg chg="add del mod">
          <ac:chgData name="Seth Drahusz" userId="f0db9f1fbbd577b7" providerId="LiveId" clId="{FED60C90-6663-43B8-AD61-06232D429963}" dt="2024-04-14T01:06:07.736" v="1294" actId="478"/>
          <ac:spMkLst>
            <pc:docMk/>
            <pc:sldMk cId="1966789798" sldId="278"/>
            <ac:spMk id="10" creationId="{458468C4-F080-1976-7375-1414ECDCAEB4}"/>
          </ac:spMkLst>
        </pc:spChg>
        <pc:spChg chg="mod">
          <ac:chgData name="Seth Drahusz" userId="f0db9f1fbbd577b7" providerId="LiveId" clId="{FED60C90-6663-43B8-AD61-06232D429963}" dt="2024-04-11T01:50:29.110" v="676" actId="1076"/>
          <ac:spMkLst>
            <pc:docMk/>
            <pc:sldMk cId="1966789798" sldId="278"/>
            <ac:spMk id="1034" creationId="{7364E248-9455-A0D7-30AE-ABE5E4ADBD37}"/>
          </ac:spMkLst>
        </pc:spChg>
        <pc:grpChg chg="mod">
          <ac:chgData name="Seth Drahusz" userId="f0db9f1fbbd577b7" providerId="LiveId" clId="{FED60C90-6663-43B8-AD61-06232D429963}" dt="2024-04-11T01:20:45.012" v="642" actId="1037"/>
          <ac:grpSpMkLst>
            <pc:docMk/>
            <pc:sldMk cId="1966789798" sldId="278"/>
            <ac:grpSpMk id="4" creationId="{C2D116F0-1A71-0DE4-157A-365523EEDCF1}"/>
          </ac:grpSpMkLst>
        </pc:grpChg>
        <pc:grpChg chg="mod">
          <ac:chgData name="Seth Drahusz" userId="f0db9f1fbbd577b7" providerId="LiveId" clId="{FED60C90-6663-43B8-AD61-06232D429963}" dt="2024-04-11T01:50:07.403" v="671" actId="1037"/>
          <ac:grpSpMkLst>
            <pc:docMk/>
            <pc:sldMk cId="1966789798" sldId="278"/>
            <ac:grpSpMk id="27" creationId="{C836EF64-8236-DDD4-2228-87C2DB687E8E}"/>
          </ac:grpSpMkLst>
        </pc:grpChg>
        <pc:grpChg chg="mod">
          <ac:chgData name="Seth Drahusz" userId="f0db9f1fbbd577b7" providerId="LiveId" clId="{FED60C90-6663-43B8-AD61-06232D429963}" dt="2024-04-11T01:50:01.026" v="664" actId="1076"/>
          <ac:grpSpMkLst>
            <pc:docMk/>
            <pc:sldMk cId="1966789798" sldId="278"/>
            <ac:grpSpMk id="28" creationId="{BF66456B-D8DE-B47B-29D6-6014B36ADBC4}"/>
          </ac:grpSpMkLst>
        </pc:grpChg>
        <pc:grpChg chg="mod">
          <ac:chgData name="Seth Drahusz" userId="f0db9f1fbbd577b7" providerId="LiveId" clId="{FED60C90-6663-43B8-AD61-06232D429963}" dt="2024-04-11T01:50:04.221" v="668" actId="1037"/>
          <ac:grpSpMkLst>
            <pc:docMk/>
            <pc:sldMk cId="1966789798" sldId="278"/>
            <ac:grpSpMk id="47" creationId="{8C24C9D8-B50A-7A4E-9816-2510E86D441B}"/>
          </ac:grpSpMkLst>
        </pc:grpChg>
        <pc:graphicFrameChg chg="add mod ord">
          <ac:chgData name="Seth Drahusz" userId="f0db9f1fbbd577b7" providerId="LiveId" clId="{FED60C90-6663-43B8-AD61-06232D429963}" dt="2024-04-11T01:39:10.094" v="650" actId="14100"/>
          <ac:graphicFrameMkLst>
            <pc:docMk/>
            <pc:sldMk cId="1966789798" sldId="278"/>
            <ac:graphicFrameMk id="6" creationId="{9D70CAE0-678C-FDC3-B36A-A40C2536E682}"/>
          </ac:graphicFrameMkLst>
        </pc:graphicFrameChg>
        <pc:picChg chg="del">
          <ac:chgData name="Seth Drahusz" userId="f0db9f1fbbd577b7" providerId="LiveId" clId="{FED60C90-6663-43B8-AD61-06232D429963}" dt="2024-04-11T01:38:46.151" v="643" actId="478"/>
          <ac:picMkLst>
            <pc:docMk/>
            <pc:sldMk cId="1966789798" sldId="278"/>
            <ac:picMk id="16" creationId="{E24FF637-328D-DE27-A04E-C9B1971C189E}"/>
          </ac:picMkLst>
        </pc:picChg>
        <pc:picChg chg="mod">
          <ac:chgData name="Seth Drahusz" userId="f0db9f1fbbd577b7" providerId="LiveId" clId="{FED60C90-6663-43B8-AD61-06232D429963}" dt="2024-04-11T01:20:45.012" v="642" actId="1037"/>
          <ac:picMkLst>
            <pc:docMk/>
            <pc:sldMk cId="1966789798" sldId="278"/>
            <ac:picMk id="20" creationId="{8AFCA70A-5101-571B-66B2-D88EE1C6DC35}"/>
          </ac:picMkLst>
        </pc:picChg>
        <pc:picChg chg="mod">
          <ac:chgData name="Seth Drahusz" userId="f0db9f1fbbd577b7" providerId="LiveId" clId="{FED60C90-6663-43B8-AD61-06232D429963}" dt="2024-04-11T01:20:45.012" v="642" actId="1037"/>
          <ac:picMkLst>
            <pc:docMk/>
            <pc:sldMk cId="1966789798" sldId="278"/>
            <ac:picMk id="1026" creationId="{2F420A5D-B8F2-E9A6-D79C-ABA78E1D7B7C}"/>
          </ac:picMkLst>
        </pc:picChg>
        <pc:picChg chg="mod">
          <ac:chgData name="Seth Drahusz" userId="f0db9f1fbbd577b7" providerId="LiveId" clId="{FED60C90-6663-43B8-AD61-06232D429963}" dt="2024-04-11T01:20:45.012" v="642" actId="1037"/>
          <ac:picMkLst>
            <pc:docMk/>
            <pc:sldMk cId="1966789798" sldId="278"/>
            <ac:picMk id="1028" creationId="{1BAEDCA8-0E0C-D29D-89A1-008D2FEA1F45}"/>
          </ac:picMkLst>
        </pc:picChg>
        <pc:picChg chg="mod">
          <ac:chgData name="Seth Drahusz" userId="f0db9f1fbbd577b7" providerId="LiveId" clId="{FED60C90-6663-43B8-AD61-06232D429963}" dt="2024-04-11T01:20:45.012" v="642" actId="1037"/>
          <ac:picMkLst>
            <pc:docMk/>
            <pc:sldMk cId="1966789798" sldId="278"/>
            <ac:picMk id="1030" creationId="{9C6F3A88-60AD-54CB-B670-A18E67598703}"/>
          </ac:picMkLst>
        </pc:picChg>
        <pc:picChg chg="mod">
          <ac:chgData name="Seth Drahusz" userId="f0db9f1fbbd577b7" providerId="LiveId" clId="{FED60C90-6663-43B8-AD61-06232D429963}" dt="2024-04-11T01:50:27" v="675" actId="1076"/>
          <ac:picMkLst>
            <pc:docMk/>
            <pc:sldMk cId="1966789798" sldId="278"/>
            <ac:picMk id="1032" creationId="{8D656BB0-921B-C1D8-9140-9B79003D86CE}"/>
          </ac:picMkLst>
        </pc:picChg>
      </pc:sldChg>
      <pc:sldChg chg="addSp delSp modSp modAnim">
        <pc:chgData name="Seth Drahusz" userId="f0db9f1fbbd577b7" providerId="LiveId" clId="{FED60C90-6663-43B8-AD61-06232D429963}" dt="2024-04-14T01:20:00.174" v="1302"/>
        <pc:sldMkLst>
          <pc:docMk/>
          <pc:sldMk cId="1479753708" sldId="280"/>
        </pc:sldMkLst>
        <pc:picChg chg="del">
          <ac:chgData name="Seth Drahusz" userId="f0db9f1fbbd577b7" providerId="LiveId" clId="{FED60C90-6663-43B8-AD61-06232D429963}" dt="2024-04-13T22:40:29.237" v="1130" actId="478"/>
          <ac:picMkLst>
            <pc:docMk/>
            <pc:sldMk cId="1479753708" sldId="280"/>
            <ac:picMk id="10" creationId="{63D6D81C-1831-96F2-7846-77EAE3B13018}"/>
          </ac:picMkLst>
        </pc:picChg>
        <pc:picChg chg="add mod">
          <ac:chgData name="Seth Drahusz" userId="f0db9f1fbbd577b7" providerId="LiveId" clId="{FED60C90-6663-43B8-AD61-06232D429963}" dt="2024-04-13T22:41:00.652" v="1137" actId="1076"/>
          <ac:picMkLst>
            <pc:docMk/>
            <pc:sldMk cId="1479753708" sldId="280"/>
            <ac:picMk id="1026" creationId="{C7E9FBE8-46C1-B50A-DC0B-99E3279CB2F6}"/>
          </ac:picMkLst>
        </pc:picChg>
      </pc:sldChg>
      <pc:sldChg chg="addSp delSp modSp add del mod modNotesTx">
        <pc:chgData name="Seth Drahusz" userId="f0db9f1fbbd577b7" providerId="LiveId" clId="{FED60C90-6663-43B8-AD61-06232D429963}" dt="2024-04-14T01:06:02.791" v="1292"/>
        <pc:sldMkLst>
          <pc:docMk/>
          <pc:sldMk cId="509821711" sldId="281"/>
        </pc:sldMkLst>
        <pc:spChg chg="mod">
          <ac:chgData name="Seth Drahusz" userId="f0db9f1fbbd577b7" providerId="LiveId" clId="{FED60C90-6663-43B8-AD61-06232D429963}" dt="2024-04-11T01:19:59.193" v="624" actId="1076"/>
          <ac:spMkLst>
            <pc:docMk/>
            <pc:sldMk cId="509821711" sldId="281"/>
            <ac:spMk id="6" creationId="{5B92BF7D-1FD7-C2E6-F2F9-0FA31E6A834F}"/>
          </ac:spMkLst>
        </pc:spChg>
        <pc:picChg chg="mod">
          <ac:chgData name="Seth Drahusz" userId="f0db9f1fbbd577b7" providerId="LiveId" clId="{FED60C90-6663-43B8-AD61-06232D429963}" dt="2024-04-11T01:19:56.349" v="623" actId="1076"/>
          <ac:picMkLst>
            <pc:docMk/>
            <pc:sldMk cId="509821711" sldId="281"/>
            <ac:picMk id="5" creationId="{D1C5BFD8-58D7-7C0F-7AA6-83D178A3C233}"/>
          </ac:picMkLst>
        </pc:picChg>
        <pc:picChg chg="del">
          <ac:chgData name="Seth Drahusz" userId="f0db9f1fbbd577b7" providerId="LiveId" clId="{FED60C90-6663-43B8-AD61-06232D429963}" dt="2024-04-11T01:13:48.078" v="572" actId="478"/>
          <ac:picMkLst>
            <pc:docMk/>
            <pc:sldMk cId="509821711" sldId="281"/>
            <ac:picMk id="9" creationId="{EDA5069F-B118-7DFE-2206-920FE842D29A}"/>
          </ac:picMkLst>
        </pc:picChg>
        <pc:picChg chg="add mod">
          <ac:chgData name="Seth Drahusz" userId="f0db9f1fbbd577b7" providerId="LiveId" clId="{FED60C90-6663-43B8-AD61-06232D429963}" dt="2024-04-11T01:19:49.475" v="619" actId="1076"/>
          <ac:picMkLst>
            <pc:docMk/>
            <pc:sldMk cId="509821711" sldId="281"/>
            <ac:picMk id="1026" creationId="{0A66E68C-2CBF-AC69-55E4-DEAF87569C81}"/>
          </ac:picMkLst>
        </pc:picChg>
        <pc:picChg chg="mod">
          <ac:chgData name="Seth Drahusz" userId="f0db9f1fbbd577b7" providerId="LiveId" clId="{FED60C90-6663-43B8-AD61-06232D429963}" dt="2024-04-11T01:19:51.098" v="620" actId="1076"/>
          <ac:picMkLst>
            <pc:docMk/>
            <pc:sldMk cId="509821711" sldId="281"/>
            <ac:picMk id="4098" creationId="{FA45E9CE-ACD9-FB92-984B-042247E89DDD}"/>
          </ac:picMkLst>
        </pc:picChg>
        <pc:picChg chg="mod">
          <ac:chgData name="Seth Drahusz" userId="f0db9f1fbbd577b7" providerId="LiveId" clId="{FED60C90-6663-43B8-AD61-06232D429963}" dt="2024-04-11T01:19:52.385" v="621" actId="1076"/>
          <ac:picMkLst>
            <pc:docMk/>
            <pc:sldMk cId="509821711" sldId="281"/>
            <ac:picMk id="4102" creationId="{D1A69901-FDCA-89C4-78A9-2B4EC02DA591}"/>
          </ac:picMkLst>
        </pc:picChg>
      </pc:sldChg>
      <pc:sldChg chg="addSp delSp modSp mod modNotesTx">
        <pc:chgData name="Seth Drahusz" userId="f0db9f1fbbd577b7" providerId="LiveId" clId="{FED60C90-6663-43B8-AD61-06232D429963}" dt="2024-04-14T01:07:59.849" v="1301" actId="1076"/>
        <pc:sldMkLst>
          <pc:docMk/>
          <pc:sldMk cId="517909246" sldId="282"/>
        </pc:sldMkLst>
        <pc:spChg chg="add del mod">
          <ac:chgData name="Seth Drahusz" userId="f0db9f1fbbd577b7" providerId="LiveId" clId="{FED60C90-6663-43B8-AD61-06232D429963}" dt="2024-04-11T01:12:37.382" v="571" actId="478"/>
          <ac:spMkLst>
            <pc:docMk/>
            <pc:sldMk cId="517909246" sldId="282"/>
            <ac:spMk id="2" creationId="{7DDBD672-9DC6-CDB3-18DC-100CD1EAE594}"/>
          </ac:spMkLst>
        </pc:spChg>
        <pc:spChg chg="mod">
          <ac:chgData name="Seth Drahusz" userId="f0db9f1fbbd577b7" providerId="LiveId" clId="{FED60C90-6663-43B8-AD61-06232D429963}" dt="2024-04-12T00:32:39.045" v="815" actId="1036"/>
          <ac:spMkLst>
            <pc:docMk/>
            <pc:sldMk cId="517909246" sldId="282"/>
            <ac:spMk id="4" creationId="{3E77E01D-2F2A-C533-E8D8-A00F8AE0F667}"/>
          </ac:spMkLst>
        </pc:spChg>
        <pc:spChg chg="mod">
          <ac:chgData name="Seth Drahusz" userId="f0db9f1fbbd577b7" providerId="LiveId" clId="{FED60C90-6663-43B8-AD61-06232D429963}" dt="2024-04-12T00:32:39.045" v="815" actId="1036"/>
          <ac:spMkLst>
            <pc:docMk/>
            <pc:sldMk cId="517909246" sldId="282"/>
            <ac:spMk id="5" creationId="{72AFD6ED-8CF0-7EDD-605F-40F1420384F9}"/>
          </ac:spMkLst>
        </pc:spChg>
        <pc:spChg chg="mod">
          <ac:chgData name="Seth Drahusz" userId="f0db9f1fbbd577b7" providerId="LiveId" clId="{FED60C90-6663-43B8-AD61-06232D429963}" dt="2024-04-12T00:32:39.045" v="815" actId="1036"/>
          <ac:spMkLst>
            <pc:docMk/>
            <pc:sldMk cId="517909246" sldId="282"/>
            <ac:spMk id="7" creationId="{392D8853-A0AA-23FF-2A77-7597CF4B2B0D}"/>
          </ac:spMkLst>
        </pc:spChg>
        <pc:spChg chg="mod">
          <ac:chgData name="Seth Drahusz" userId="f0db9f1fbbd577b7" providerId="LiveId" clId="{FED60C90-6663-43B8-AD61-06232D429963}" dt="2024-04-14T01:07:59.849" v="1301" actId="1076"/>
          <ac:spMkLst>
            <pc:docMk/>
            <pc:sldMk cId="517909246" sldId="282"/>
            <ac:spMk id="9" creationId="{9B7EBB7C-78B7-3217-D79B-ABDE44B795FD}"/>
          </ac:spMkLst>
        </pc:spChg>
        <pc:spChg chg="mod">
          <ac:chgData name="Seth Drahusz" userId="f0db9f1fbbd577b7" providerId="LiveId" clId="{FED60C90-6663-43B8-AD61-06232D429963}" dt="2024-04-12T00:32:39.045" v="815" actId="1036"/>
          <ac:spMkLst>
            <pc:docMk/>
            <pc:sldMk cId="517909246" sldId="282"/>
            <ac:spMk id="13" creationId="{63AA3165-087C-BAE2-50F1-EF36132CAACC}"/>
          </ac:spMkLst>
        </pc:spChg>
        <pc:spChg chg="mod">
          <ac:chgData name="Seth Drahusz" userId="f0db9f1fbbd577b7" providerId="LiveId" clId="{FED60C90-6663-43B8-AD61-06232D429963}" dt="2024-04-12T00:32:39.045" v="815" actId="1036"/>
          <ac:spMkLst>
            <pc:docMk/>
            <pc:sldMk cId="517909246" sldId="282"/>
            <ac:spMk id="14" creationId="{38292F82-BAA3-1998-590F-E6A94DB8F946}"/>
          </ac:spMkLst>
        </pc:spChg>
        <pc:spChg chg="mod">
          <ac:chgData name="Seth Drahusz" userId="f0db9f1fbbd577b7" providerId="LiveId" clId="{FED60C90-6663-43B8-AD61-06232D429963}" dt="2024-04-12T00:32:39.045" v="815" actId="1036"/>
          <ac:spMkLst>
            <pc:docMk/>
            <pc:sldMk cId="517909246" sldId="282"/>
            <ac:spMk id="15" creationId="{94DAEF78-483A-86AD-093A-39D537F53FF8}"/>
          </ac:spMkLst>
        </pc:spChg>
        <pc:spChg chg="mod">
          <ac:chgData name="Seth Drahusz" userId="f0db9f1fbbd577b7" providerId="LiveId" clId="{FED60C90-6663-43B8-AD61-06232D429963}" dt="2024-04-12T00:32:39.045" v="815" actId="1036"/>
          <ac:spMkLst>
            <pc:docMk/>
            <pc:sldMk cId="517909246" sldId="282"/>
            <ac:spMk id="16" creationId="{FA1313F5-9B0E-26C2-4C56-121E058560AB}"/>
          </ac:spMkLst>
        </pc:spChg>
        <pc:spChg chg="mod">
          <ac:chgData name="Seth Drahusz" userId="f0db9f1fbbd577b7" providerId="LiveId" clId="{FED60C90-6663-43B8-AD61-06232D429963}" dt="2024-04-12T00:32:39.045" v="815" actId="1036"/>
          <ac:spMkLst>
            <pc:docMk/>
            <pc:sldMk cId="517909246" sldId="282"/>
            <ac:spMk id="17" creationId="{4CB020E1-3362-E307-7140-791E3AE67F53}"/>
          </ac:spMkLst>
        </pc:spChg>
        <pc:spChg chg="mod">
          <ac:chgData name="Seth Drahusz" userId="f0db9f1fbbd577b7" providerId="LiveId" clId="{FED60C90-6663-43B8-AD61-06232D429963}" dt="2024-04-12T00:32:39.045" v="815" actId="1036"/>
          <ac:spMkLst>
            <pc:docMk/>
            <pc:sldMk cId="517909246" sldId="282"/>
            <ac:spMk id="18" creationId="{75981BAF-52A4-99D3-3364-0802B78C06CA}"/>
          </ac:spMkLst>
        </pc:spChg>
        <pc:graphicFrameChg chg="mod">
          <ac:chgData name="Seth Drahusz" userId="f0db9f1fbbd577b7" providerId="LiveId" clId="{FED60C90-6663-43B8-AD61-06232D429963}" dt="2024-04-12T00:32:39.045" v="815" actId="1036"/>
          <ac:graphicFrameMkLst>
            <pc:docMk/>
            <pc:sldMk cId="517909246" sldId="282"/>
            <ac:graphicFrameMk id="12" creationId="{004A2DC6-D4EC-8C0E-A3F2-EC3F5D80425B}"/>
          </ac:graphicFrameMkLst>
        </pc:graphicFrameChg>
        <pc:picChg chg="add del mod">
          <ac:chgData name="Seth Drahusz" userId="f0db9f1fbbd577b7" providerId="LiveId" clId="{FED60C90-6663-43B8-AD61-06232D429963}" dt="2024-04-13T04:46:18.640" v="1123" actId="478"/>
          <ac:picMkLst>
            <pc:docMk/>
            <pc:sldMk cId="517909246" sldId="282"/>
            <ac:picMk id="1026" creationId="{8FE8BBEB-0842-00ED-5CF2-2AC5A1BAFAC9}"/>
          </ac:picMkLst>
        </pc:picChg>
        <pc:picChg chg="add">
          <ac:chgData name="Seth Drahusz" userId="f0db9f1fbbd577b7" providerId="LiveId" clId="{FED60C90-6663-43B8-AD61-06232D429963}" dt="2024-04-13T04:47:29.250" v="1124"/>
          <ac:picMkLst>
            <pc:docMk/>
            <pc:sldMk cId="517909246" sldId="282"/>
            <ac:picMk id="1028" creationId="{092D97F7-C414-D6DD-CFB7-B6B5AE22ACA0}"/>
          </ac:picMkLst>
        </pc:picChg>
        <pc:picChg chg="add">
          <ac:chgData name="Seth Drahusz" userId="f0db9f1fbbd577b7" providerId="LiveId" clId="{FED60C90-6663-43B8-AD61-06232D429963}" dt="2024-04-13T04:47:46.394" v="1125"/>
          <ac:picMkLst>
            <pc:docMk/>
            <pc:sldMk cId="517909246" sldId="282"/>
            <ac:picMk id="1030" creationId="{F4FB675D-3B24-616C-330F-BB6304D385BE}"/>
          </ac:picMkLst>
        </pc:picChg>
        <pc:picChg chg="add">
          <ac:chgData name="Seth Drahusz" userId="f0db9f1fbbd577b7" providerId="LiveId" clId="{FED60C90-6663-43B8-AD61-06232D429963}" dt="2024-04-13T04:47:58.457" v="1126"/>
          <ac:picMkLst>
            <pc:docMk/>
            <pc:sldMk cId="517909246" sldId="282"/>
            <ac:picMk id="1032" creationId="{5E6B6391-CD91-DAEF-C1A5-9BEF4598D375}"/>
          </ac:picMkLst>
        </pc:picChg>
        <pc:picChg chg="add del mod">
          <ac:chgData name="Seth Drahusz" userId="f0db9f1fbbd577b7" providerId="LiveId" clId="{FED60C90-6663-43B8-AD61-06232D429963}" dt="2024-04-13T04:48:15.903" v="1129" actId="478"/>
          <ac:picMkLst>
            <pc:docMk/>
            <pc:sldMk cId="517909246" sldId="282"/>
            <ac:picMk id="1034" creationId="{42FC4560-20C3-AA22-0C17-506731070E86}"/>
          </ac:picMkLst>
        </pc:picChg>
        <pc:picChg chg="mod">
          <ac:chgData name="Seth Drahusz" userId="f0db9f1fbbd577b7" providerId="LiveId" clId="{FED60C90-6663-43B8-AD61-06232D429963}" dt="2024-04-12T00:32:39.045" v="815" actId="1036"/>
          <ac:picMkLst>
            <pc:docMk/>
            <pc:sldMk cId="517909246" sldId="282"/>
            <ac:picMk id="2052" creationId="{0F1F520E-381A-7AEA-0A66-9FFBC91E3E96}"/>
          </ac:picMkLst>
        </pc:picChg>
      </pc:sldChg>
    </pc:docChg>
  </pc:docChgLst>
  <pc:docChgLst>
    <pc:chgData name="Seth Drahusz" userId="f0db9f1fbbd577b7" providerId="LiveId" clId="{2B9A1F58-E8B0-4816-BF3A-2935597278BA}"/>
    <pc:docChg chg="custSel addSld modSld">
      <pc:chgData name="Seth Drahusz" userId="f0db9f1fbbd577b7" providerId="LiveId" clId="{2B9A1F58-E8B0-4816-BF3A-2935597278BA}" dt="2024-03-30T18:37:12.433" v="409"/>
      <pc:docMkLst>
        <pc:docMk/>
      </pc:docMkLst>
      <pc:sldChg chg="modSp mod">
        <pc:chgData name="Seth Drahusz" userId="f0db9f1fbbd577b7" providerId="LiveId" clId="{2B9A1F58-E8B0-4816-BF3A-2935597278BA}" dt="2024-03-30T18:24:05.005" v="132" actId="20577"/>
        <pc:sldMkLst>
          <pc:docMk/>
          <pc:sldMk cId="1032564280" sldId="256"/>
        </pc:sldMkLst>
        <pc:spChg chg="mod">
          <ac:chgData name="Seth Drahusz" userId="f0db9f1fbbd577b7" providerId="LiveId" clId="{2B9A1F58-E8B0-4816-BF3A-2935597278BA}" dt="2024-03-30T18:23:54.014" v="122" actId="27636"/>
          <ac:spMkLst>
            <pc:docMk/>
            <pc:sldMk cId="1032564280" sldId="256"/>
            <ac:spMk id="2" creationId="{3349DBCE-78E1-B93C-8347-17712C8F27EE}"/>
          </ac:spMkLst>
        </pc:spChg>
        <pc:spChg chg="mod">
          <ac:chgData name="Seth Drahusz" userId="f0db9f1fbbd577b7" providerId="LiveId" clId="{2B9A1F58-E8B0-4816-BF3A-2935597278BA}" dt="2024-03-30T18:24:05.005" v="132" actId="20577"/>
          <ac:spMkLst>
            <pc:docMk/>
            <pc:sldMk cId="1032564280" sldId="256"/>
            <ac:spMk id="3" creationId="{F33CB512-E90C-5124-15BB-6CDB4275C5E5}"/>
          </ac:spMkLst>
        </pc:spChg>
      </pc:sldChg>
      <pc:sldChg chg="addSp delSp modSp mod">
        <pc:chgData name="Seth Drahusz" userId="f0db9f1fbbd577b7" providerId="LiveId" clId="{2B9A1F58-E8B0-4816-BF3A-2935597278BA}" dt="2024-03-30T18:34:38.381" v="387" actId="20577"/>
        <pc:sldMkLst>
          <pc:docMk/>
          <pc:sldMk cId="2406530796" sldId="259"/>
        </pc:sldMkLst>
        <pc:spChg chg="del">
          <ac:chgData name="Seth Drahusz" userId="f0db9f1fbbd577b7" providerId="LiveId" clId="{2B9A1F58-E8B0-4816-BF3A-2935597278BA}" dt="2024-03-30T18:23:13.891" v="93" actId="478"/>
          <ac:spMkLst>
            <pc:docMk/>
            <pc:sldMk cId="2406530796" sldId="259"/>
            <ac:spMk id="2" creationId="{BC3F8637-18EF-7CA0-BC93-38E1770ADEAE}"/>
          </ac:spMkLst>
        </pc:spChg>
        <pc:spChg chg="mod">
          <ac:chgData name="Seth Drahusz" userId="f0db9f1fbbd577b7" providerId="LiveId" clId="{2B9A1F58-E8B0-4816-BF3A-2935597278BA}" dt="2024-03-30T18:34:38.381" v="387" actId="20577"/>
          <ac:spMkLst>
            <pc:docMk/>
            <pc:sldMk cId="2406530796" sldId="259"/>
            <ac:spMk id="3" creationId="{B0C5B355-1236-D929-215C-4B934957E179}"/>
          </ac:spMkLst>
        </pc:spChg>
        <pc:spChg chg="add del mod">
          <ac:chgData name="Seth Drahusz" userId="f0db9f1fbbd577b7" providerId="LiveId" clId="{2B9A1F58-E8B0-4816-BF3A-2935597278BA}" dt="2024-03-30T18:23:17.318" v="94" actId="478"/>
          <ac:spMkLst>
            <pc:docMk/>
            <pc:sldMk cId="2406530796" sldId="259"/>
            <ac:spMk id="5" creationId="{7E29C04C-5705-68F3-A9BE-5B94CCB4D6FA}"/>
          </ac:spMkLst>
        </pc:spChg>
      </pc:sldChg>
      <pc:sldChg chg="delSp modSp mod addCm">
        <pc:chgData name="Seth Drahusz" userId="f0db9f1fbbd577b7" providerId="LiveId" clId="{2B9A1F58-E8B0-4816-BF3A-2935597278BA}" dt="2024-03-30T18:36:19.938" v="408"/>
        <pc:sldMkLst>
          <pc:docMk/>
          <pc:sldMk cId="885866811" sldId="261"/>
        </pc:sldMkLst>
        <pc:spChg chg="del">
          <ac:chgData name="Seth Drahusz" userId="f0db9f1fbbd577b7" providerId="LiveId" clId="{2B9A1F58-E8B0-4816-BF3A-2935597278BA}" dt="2024-03-30T18:28:27.477" v="180" actId="478"/>
          <ac:spMkLst>
            <pc:docMk/>
            <pc:sldMk cId="885866811" sldId="261"/>
            <ac:spMk id="4" creationId="{A5D75C64-6962-A6B9-391E-7CD1AD18CA4C}"/>
          </ac:spMkLst>
        </pc:spChg>
        <pc:spChg chg="del">
          <ac:chgData name="Seth Drahusz" userId="f0db9f1fbbd577b7" providerId="LiveId" clId="{2B9A1F58-E8B0-4816-BF3A-2935597278BA}" dt="2024-03-30T18:28:26.662" v="179" actId="478"/>
          <ac:spMkLst>
            <pc:docMk/>
            <pc:sldMk cId="885866811" sldId="261"/>
            <ac:spMk id="8" creationId="{3F1C7B09-B000-C577-409F-AB748422CF0E}"/>
          </ac:spMkLst>
        </pc:spChg>
        <pc:spChg chg="del">
          <ac:chgData name="Seth Drahusz" userId="f0db9f1fbbd577b7" providerId="LiveId" clId="{2B9A1F58-E8B0-4816-BF3A-2935597278BA}" dt="2024-03-30T18:28:28.038" v="181" actId="478"/>
          <ac:spMkLst>
            <pc:docMk/>
            <pc:sldMk cId="885866811" sldId="261"/>
            <ac:spMk id="10" creationId="{E8F48B1E-B25D-4730-6040-6E306757A341}"/>
          </ac:spMkLst>
        </pc:spChg>
        <pc:spChg chg="del">
          <ac:chgData name="Seth Drahusz" userId="f0db9f1fbbd577b7" providerId="LiveId" clId="{2B9A1F58-E8B0-4816-BF3A-2935597278BA}" dt="2024-03-30T18:28:15.782" v="177" actId="478"/>
          <ac:spMkLst>
            <pc:docMk/>
            <pc:sldMk cId="885866811" sldId="261"/>
            <ac:spMk id="13" creationId="{807B79AD-BACA-10B0-86F5-A29902C3FCA0}"/>
          </ac:spMkLst>
        </pc:spChg>
        <pc:spChg chg="del">
          <ac:chgData name="Seth Drahusz" userId="f0db9f1fbbd577b7" providerId="LiveId" clId="{2B9A1F58-E8B0-4816-BF3A-2935597278BA}" dt="2024-03-30T18:28:14.838" v="176" actId="478"/>
          <ac:spMkLst>
            <pc:docMk/>
            <pc:sldMk cId="885866811" sldId="261"/>
            <ac:spMk id="14" creationId="{0451B1E0-86DD-DE35-E8DC-4964903B05A2}"/>
          </ac:spMkLst>
        </pc:spChg>
        <pc:spChg chg="mod">
          <ac:chgData name="Seth Drahusz" userId="f0db9f1fbbd577b7" providerId="LiveId" clId="{2B9A1F58-E8B0-4816-BF3A-2935597278BA}" dt="2024-03-30T18:26:05.416" v="174" actId="1076"/>
          <ac:spMkLst>
            <pc:docMk/>
            <pc:sldMk cId="885866811" sldId="261"/>
            <ac:spMk id="27" creationId="{1332DC1B-A287-BA32-CA4D-589A421C536C}"/>
          </ac:spMkLst>
        </pc:spChg>
        <pc:spChg chg="del">
          <ac:chgData name="Seth Drahusz" userId="f0db9f1fbbd577b7" providerId="LiveId" clId="{2B9A1F58-E8B0-4816-BF3A-2935597278BA}" dt="2024-03-30T18:26:30.039" v="175" actId="478"/>
          <ac:spMkLst>
            <pc:docMk/>
            <pc:sldMk cId="885866811" sldId="261"/>
            <ac:spMk id="28" creationId="{4029642B-CD68-7530-F6D5-4C4C82F632EE}"/>
          </ac:spMkLst>
        </pc:spChg>
        <pc:spChg chg="del">
          <ac:chgData name="Seth Drahusz" userId="f0db9f1fbbd577b7" providerId="LiveId" clId="{2B9A1F58-E8B0-4816-BF3A-2935597278BA}" dt="2024-03-30T18:26:30.039" v="175" actId="478"/>
          <ac:spMkLst>
            <pc:docMk/>
            <pc:sldMk cId="885866811" sldId="261"/>
            <ac:spMk id="29" creationId="{B3A5B694-8542-1BD8-209A-3D03F86CA45A}"/>
          </ac:spMkLst>
        </pc:spChg>
        <pc:spChg chg="del">
          <ac:chgData name="Seth Drahusz" userId="f0db9f1fbbd577b7" providerId="LiveId" clId="{2B9A1F58-E8B0-4816-BF3A-2935597278BA}" dt="2024-03-30T18:26:30.039" v="175" actId="478"/>
          <ac:spMkLst>
            <pc:docMk/>
            <pc:sldMk cId="885866811" sldId="261"/>
            <ac:spMk id="30" creationId="{B79E3D12-29FD-F767-F0E2-BCDEB5FD8C5A}"/>
          </ac:spMkLst>
        </pc:spChg>
        <pc:spChg chg="del">
          <ac:chgData name="Seth Drahusz" userId="f0db9f1fbbd577b7" providerId="LiveId" clId="{2B9A1F58-E8B0-4816-BF3A-2935597278BA}" dt="2024-03-30T18:26:30.039" v="175" actId="478"/>
          <ac:spMkLst>
            <pc:docMk/>
            <pc:sldMk cId="885866811" sldId="261"/>
            <ac:spMk id="31" creationId="{F9C63127-1A90-54D9-3341-FA85BB2481B1}"/>
          </ac:spMkLst>
        </pc:spChg>
        <pc:spChg chg="del">
          <ac:chgData name="Seth Drahusz" userId="f0db9f1fbbd577b7" providerId="LiveId" clId="{2B9A1F58-E8B0-4816-BF3A-2935597278BA}" dt="2024-03-30T18:26:30.039" v="175" actId="478"/>
          <ac:spMkLst>
            <pc:docMk/>
            <pc:sldMk cId="885866811" sldId="261"/>
            <ac:spMk id="32" creationId="{A7F0227B-353C-9514-CBF3-6820C67B41FD}"/>
          </ac:spMkLst>
        </pc:spChg>
        <pc:spChg chg="del">
          <ac:chgData name="Seth Drahusz" userId="f0db9f1fbbd577b7" providerId="LiveId" clId="{2B9A1F58-E8B0-4816-BF3A-2935597278BA}" dt="2024-03-30T18:26:30.039" v="175" actId="478"/>
          <ac:spMkLst>
            <pc:docMk/>
            <pc:sldMk cId="885866811" sldId="261"/>
            <ac:spMk id="33" creationId="{D3F179A1-3ABD-CBDE-4EE2-E950EAE5EC42}"/>
          </ac:spMkLst>
        </pc:spChg>
        <pc:spChg chg="del">
          <ac:chgData name="Seth Drahusz" userId="f0db9f1fbbd577b7" providerId="LiveId" clId="{2B9A1F58-E8B0-4816-BF3A-2935597278BA}" dt="2024-03-30T18:26:30.039" v="175" actId="478"/>
          <ac:spMkLst>
            <pc:docMk/>
            <pc:sldMk cId="885866811" sldId="261"/>
            <ac:spMk id="34" creationId="{307D5F23-7771-3690-5E07-3EEB26DFA9D6}"/>
          </ac:spMkLst>
        </pc:spChg>
        <pc:spChg chg="del">
          <ac:chgData name="Seth Drahusz" userId="f0db9f1fbbd577b7" providerId="LiveId" clId="{2B9A1F58-E8B0-4816-BF3A-2935597278BA}" dt="2024-03-30T18:26:30.039" v="175" actId="478"/>
          <ac:spMkLst>
            <pc:docMk/>
            <pc:sldMk cId="885866811" sldId="261"/>
            <ac:spMk id="35" creationId="{4C08D835-0A29-BAC9-491A-146327EA94FE}"/>
          </ac:spMkLst>
        </pc:spChg>
        <pc:spChg chg="del">
          <ac:chgData name="Seth Drahusz" userId="f0db9f1fbbd577b7" providerId="LiveId" clId="{2B9A1F58-E8B0-4816-BF3A-2935597278BA}" dt="2024-03-30T18:28:25.846" v="178" actId="478"/>
          <ac:spMkLst>
            <pc:docMk/>
            <pc:sldMk cId="885866811" sldId="261"/>
            <ac:spMk id="36" creationId="{962A57F8-8F65-9AEE-BAE1-711BFFEA83DE}"/>
          </ac:spMkLst>
        </pc:spChg>
        <pc:spChg chg="del">
          <ac:chgData name="Seth Drahusz" userId="f0db9f1fbbd577b7" providerId="LiveId" clId="{2B9A1F58-E8B0-4816-BF3A-2935597278BA}" dt="2024-03-30T18:26:30.039" v="175" actId="478"/>
          <ac:spMkLst>
            <pc:docMk/>
            <pc:sldMk cId="885866811" sldId="261"/>
            <ac:spMk id="37" creationId="{32965307-0057-668E-B274-791E171DD50E}"/>
          </ac:spMkLst>
        </pc:spChg>
        <pc:spChg chg="del">
          <ac:chgData name="Seth Drahusz" userId="f0db9f1fbbd577b7" providerId="LiveId" clId="{2B9A1F58-E8B0-4816-BF3A-2935597278BA}" dt="2024-03-30T18:26:30.039" v="175" actId="478"/>
          <ac:spMkLst>
            <pc:docMk/>
            <pc:sldMk cId="885866811" sldId="261"/>
            <ac:spMk id="38" creationId="{267C82E8-4A54-F1FB-7E11-C5AB604D665A}"/>
          </ac:spMkLst>
        </pc:spChg>
        <pc:spChg chg="del">
          <ac:chgData name="Seth Drahusz" userId="f0db9f1fbbd577b7" providerId="LiveId" clId="{2B9A1F58-E8B0-4816-BF3A-2935597278BA}" dt="2024-03-30T18:26:30.039" v="175" actId="478"/>
          <ac:spMkLst>
            <pc:docMk/>
            <pc:sldMk cId="885866811" sldId="261"/>
            <ac:spMk id="39" creationId="{13BBC67A-A4BB-2308-11A7-9C82BF6B0180}"/>
          </ac:spMkLst>
        </pc:spChg>
        <pc:spChg chg="del">
          <ac:chgData name="Seth Drahusz" userId="f0db9f1fbbd577b7" providerId="LiveId" clId="{2B9A1F58-E8B0-4816-BF3A-2935597278BA}" dt="2024-03-30T18:26:30.039" v="175" actId="478"/>
          <ac:spMkLst>
            <pc:docMk/>
            <pc:sldMk cId="885866811" sldId="261"/>
            <ac:spMk id="40" creationId="{C334B929-EC3C-99B0-361A-181D0066E70E}"/>
          </ac:spMkLst>
        </pc:spChg>
        <pc:spChg chg="del">
          <ac:chgData name="Seth Drahusz" userId="f0db9f1fbbd577b7" providerId="LiveId" clId="{2B9A1F58-E8B0-4816-BF3A-2935597278BA}" dt="2024-03-30T18:26:30.039" v="175" actId="478"/>
          <ac:spMkLst>
            <pc:docMk/>
            <pc:sldMk cId="885866811" sldId="261"/>
            <ac:spMk id="41" creationId="{EBCCDC2F-F76C-336B-AFD6-F623C979D23A}"/>
          </ac:spMkLst>
        </pc:spChg>
        <pc:spChg chg="del">
          <ac:chgData name="Seth Drahusz" userId="f0db9f1fbbd577b7" providerId="LiveId" clId="{2B9A1F58-E8B0-4816-BF3A-2935597278BA}" dt="2024-03-30T18:26:30.039" v="175" actId="478"/>
          <ac:spMkLst>
            <pc:docMk/>
            <pc:sldMk cId="885866811" sldId="261"/>
            <ac:spMk id="42" creationId="{0EDBC39F-66B0-910F-6A53-363CA8975166}"/>
          </ac:spMkLst>
        </pc:spChg>
        <pc:spChg chg="del">
          <ac:chgData name="Seth Drahusz" userId="f0db9f1fbbd577b7" providerId="LiveId" clId="{2B9A1F58-E8B0-4816-BF3A-2935597278BA}" dt="2024-03-30T18:26:30.039" v="175" actId="478"/>
          <ac:spMkLst>
            <pc:docMk/>
            <pc:sldMk cId="885866811" sldId="261"/>
            <ac:spMk id="43" creationId="{E320BB99-D905-DC4C-CCD0-DE6A2421AD40}"/>
          </ac:spMkLst>
        </pc:spChg>
        <pc:spChg chg="del">
          <ac:chgData name="Seth Drahusz" userId="f0db9f1fbbd577b7" providerId="LiveId" clId="{2B9A1F58-E8B0-4816-BF3A-2935597278BA}" dt="2024-03-30T18:26:30.039" v="175" actId="478"/>
          <ac:spMkLst>
            <pc:docMk/>
            <pc:sldMk cId="885866811" sldId="261"/>
            <ac:spMk id="44" creationId="{99852A94-6441-7CF3-D7AE-05635C9E1E2C}"/>
          </ac:spMkLst>
        </pc:spChg>
        <pc:picChg chg="mod">
          <ac:chgData name="Seth Drahusz" userId="f0db9f1fbbd577b7" providerId="LiveId" clId="{2B9A1F58-E8B0-4816-BF3A-2935597278BA}" dt="2024-03-30T18:29:06.437" v="341" actId="1035"/>
          <ac:picMkLst>
            <pc:docMk/>
            <pc:sldMk cId="885866811" sldId="261"/>
            <ac:picMk id="19" creationId="{A78FB79D-E50D-C06E-A6BE-71C81D1D430D}"/>
          </ac:picMkLst>
        </pc:picChg>
        <pc:picChg chg="mod">
          <ac:chgData name="Seth Drahusz" userId="f0db9f1fbbd577b7" providerId="LiveId" clId="{2B9A1F58-E8B0-4816-BF3A-2935597278BA}" dt="2024-03-30T18:29:06.437" v="341" actId="1035"/>
          <ac:picMkLst>
            <pc:docMk/>
            <pc:sldMk cId="885866811" sldId="261"/>
            <ac:picMk id="20" creationId="{CE23E7C5-38AE-408A-7E9E-CBD3018AC2D2}"/>
          </ac:picMkLst>
        </pc:picChg>
        <pc:picChg chg="mod">
          <ac:chgData name="Seth Drahusz" userId="f0db9f1fbbd577b7" providerId="LiveId" clId="{2B9A1F58-E8B0-4816-BF3A-2935597278BA}" dt="2024-03-30T18:29:38.150" v="345" actId="1036"/>
          <ac:picMkLst>
            <pc:docMk/>
            <pc:sldMk cId="885866811" sldId="261"/>
            <ac:picMk id="21" creationId="{68A021EB-4CDC-BF25-1200-C1DA06637BB3}"/>
          </ac:picMkLst>
        </pc:picChg>
        <pc:picChg chg="mod">
          <ac:chgData name="Seth Drahusz" userId="f0db9f1fbbd577b7" providerId="LiveId" clId="{2B9A1F58-E8B0-4816-BF3A-2935597278BA}" dt="2024-03-30T18:29:06.437" v="341" actId="1035"/>
          <ac:picMkLst>
            <pc:docMk/>
            <pc:sldMk cId="885866811" sldId="261"/>
            <ac:picMk id="23" creationId="{E9C727A0-7A9D-3D73-0926-D7273A2A5827}"/>
          </ac:picMkLst>
        </pc:picChg>
        <pc:extLst>
          <p:ext xmlns:p="http://schemas.openxmlformats.org/presentationml/2006/main" uri="{D6D511B9-2390-475A-947B-AFAB55BFBCF1}">
            <pc226:cmChg xmlns:pc226="http://schemas.microsoft.com/office/powerpoint/2022/06/main/command" chg="add">
              <pc226:chgData name="Seth Drahusz" userId="f0db9f1fbbd577b7" providerId="LiveId" clId="{2B9A1F58-E8B0-4816-BF3A-2935597278BA}" dt="2024-03-30T18:36:19.938" v="408"/>
              <pc2:cmMkLst xmlns:pc2="http://schemas.microsoft.com/office/powerpoint/2019/9/main/command">
                <pc:docMk/>
                <pc:sldMk cId="885866811" sldId="261"/>
                <pc2:cmMk id="{C7214A94-C9A7-4546-86C5-52420FAB55C0}"/>
              </pc2:cmMkLst>
            </pc226:cmChg>
          </p:ext>
        </pc:extLst>
      </pc:sldChg>
      <pc:sldChg chg="delSp modSp mod">
        <pc:chgData name="Seth Drahusz" userId="f0db9f1fbbd577b7" providerId="LiveId" clId="{2B9A1F58-E8B0-4816-BF3A-2935597278BA}" dt="2024-03-30T18:22:35.455" v="76" actId="1036"/>
        <pc:sldMkLst>
          <pc:docMk/>
          <pc:sldMk cId="506196531" sldId="274"/>
        </pc:sldMkLst>
        <pc:spChg chg="del mod">
          <ac:chgData name="Seth Drahusz" userId="f0db9f1fbbd577b7" providerId="LiveId" clId="{2B9A1F58-E8B0-4816-BF3A-2935597278BA}" dt="2024-03-30T18:22:14.866" v="3" actId="478"/>
          <ac:spMkLst>
            <pc:docMk/>
            <pc:sldMk cId="506196531" sldId="274"/>
            <ac:spMk id="3" creationId="{62F2C76B-4EB4-7585-4D4D-AA28205028E1}"/>
          </ac:spMkLst>
        </pc:spChg>
        <pc:spChg chg="mod">
          <ac:chgData name="Seth Drahusz" userId="f0db9f1fbbd577b7" providerId="LiveId" clId="{2B9A1F58-E8B0-4816-BF3A-2935597278BA}" dt="2024-03-30T18:22:35.455" v="76" actId="1036"/>
          <ac:spMkLst>
            <pc:docMk/>
            <pc:sldMk cId="506196531" sldId="274"/>
            <ac:spMk id="9" creationId="{E3FEF35E-0096-F2BD-43E2-4DB81F334BE2}"/>
          </ac:spMkLst>
        </pc:spChg>
        <pc:spChg chg="mod">
          <ac:chgData name="Seth Drahusz" userId="f0db9f1fbbd577b7" providerId="LiveId" clId="{2B9A1F58-E8B0-4816-BF3A-2935597278BA}" dt="2024-03-30T18:22:25.793" v="70" actId="1036"/>
          <ac:spMkLst>
            <pc:docMk/>
            <pc:sldMk cId="506196531" sldId="274"/>
            <ac:spMk id="10" creationId="{BCDB81BD-D21B-AC47-0367-AFE5FD5902CF}"/>
          </ac:spMkLst>
        </pc:spChg>
        <pc:picChg chg="mod">
          <ac:chgData name="Seth Drahusz" userId="f0db9f1fbbd577b7" providerId="LiveId" clId="{2B9A1F58-E8B0-4816-BF3A-2935597278BA}" dt="2024-03-30T18:22:25.793" v="70" actId="1036"/>
          <ac:picMkLst>
            <pc:docMk/>
            <pc:sldMk cId="506196531" sldId="274"/>
            <ac:picMk id="7" creationId="{4AE5FEBC-36D6-2284-3DBC-F657E822A0F1}"/>
          </ac:picMkLst>
        </pc:picChg>
        <pc:picChg chg="mod">
          <ac:chgData name="Seth Drahusz" userId="f0db9f1fbbd577b7" providerId="LiveId" clId="{2B9A1F58-E8B0-4816-BF3A-2935597278BA}" dt="2024-03-30T18:22:25.793" v="70" actId="1036"/>
          <ac:picMkLst>
            <pc:docMk/>
            <pc:sldMk cId="506196531" sldId="274"/>
            <ac:picMk id="12" creationId="{6CACE3FF-FCA2-C266-77A8-2B99BEADD961}"/>
          </ac:picMkLst>
        </pc:picChg>
        <pc:picChg chg="mod">
          <ac:chgData name="Seth Drahusz" userId="f0db9f1fbbd577b7" providerId="LiveId" clId="{2B9A1F58-E8B0-4816-BF3A-2935597278BA}" dt="2024-03-30T18:22:25.793" v="70" actId="1036"/>
          <ac:picMkLst>
            <pc:docMk/>
            <pc:sldMk cId="506196531" sldId="274"/>
            <ac:picMk id="14" creationId="{80AED298-563E-F505-5C6B-2447C17F9A19}"/>
          </ac:picMkLst>
        </pc:picChg>
        <pc:picChg chg="mod">
          <ac:chgData name="Seth Drahusz" userId="f0db9f1fbbd577b7" providerId="LiveId" clId="{2B9A1F58-E8B0-4816-BF3A-2935597278BA}" dt="2024-03-30T18:22:25.793" v="70" actId="1036"/>
          <ac:picMkLst>
            <pc:docMk/>
            <pc:sldMk cId="506196531" sldId="274"/>
            <ac:picMk id="15" creationId="{88FDEDD9-EDC8-AFE1-54DA-F3AA46BA6B6E}"/>
          </ac:picMkLst>
        </pc:picChg>
        <pc:picChg chg="mod">
          <ac:chgData name="Seth Drahusz" userId="f0db9f1fbbd577b7" providerId="LiveId" clId="{2B9A1F58-E8B0-4816-BF3A-2935597278BA}" dt="2024-03-30T18:22:35.455" v="76" actId="1036"/>
          <ac:picMkLst>
            <pc:docMk/>
            <pc:sldMk cId="506196531" sldId="274"/>
            <ac:picMk id="16" creationId="{8D24BEC0-DE16-5EEE-E89E-23D91D6F907B}"/>
          </ac:picMkLst>
        </pc:picChg>
        <pc:picChg chg="mod">
          <ac:chgData name="Seth Drahusz" userId="f0db9f1fbbd577b7" providerId="LiveId" clId="{2B9A1F58-E8B0-4816-BF3A-2935597278BA}" dt="2024-03-30T18:22:35.455" v="76" actId="1036"/>
          <ac:picMkLst>
            <pc:docMk/>
            <pc:sldMk cId="506196531" sldId="274"/>
            <ac:picMk id="1026" creationId="{F67CB4F9-A80B-6B4B-19CC-02E264E4AD8E}"/>
          </ac:picMkLst>
        </pc:picChg>
      </pc:sldChg>
      <pc:sldChg chg="modSp mod">
        <pc:chgData name="Seth Drahusz" userId="f0db9f1fbbd577b7" providerId="LiveId" clId="{2B9A1F58-E8B0-4816-BF3A-2935597278BA}" dt="2024-03-30T18:25:02.107" v="169" actId="1035"/>
        <pc:sldMkLst>
          <pc:docMk/>
          <pc:sldMk cId="1966789798" sldId="278"/>
        </pc:sldMkLst>
        <pc:spChg chg="mod">
          <ac:chgData name="Seth Drahusz" userId="f0db9f1fbbd577b7" providerId="LiveId" clId="{2B9A1F58-E8B0-4816-BF3A-2935597278BA}" dt="2024-03-30T18:25:02.107" v="169" actId="1035"/>
          <ac:spMkLst>
            <pc:docMk/>
            <pc:sldMk cId="1966789798" sldId="278"/>
            <ac:spMk id="3" creationId="{FF0022E9-EEC6-32A6-B5DF-92B81CAFAAE4}"/>
          </ac:spMkLst>
        </pc:spChg>
      </pc:sldChg>
      <pc:sldChg chg="addSp modSp new mod">
        <pc:chgData name="Seth Drahusz" userId="f0db9f1fbbd577b7" providerId="LiveId" clId="{2B9A1F58-E8B0-4816-BF3A-2935597278BA}" dt="2024-03-30T18:37:12.433" v="409"/>
        <pc:sldMkLst>
          <pc:docMk/>
          <pc:sldMk cId="192454332" sldId="279"/>
        </pc:sldMkLst>
        <pc:spChg chg="mod">
          <ac:chgData name="Seth Drahusz" userId="f0db9f1fbbd577b7" providerId="LiveId" clId="{2B9A1F58-E8B0-4816-BF3A-2935597278BA}" dt="2024-03-30T18:35:19.975" v="407" actId="120"/>
          <ac:spMkLst>
            <pc:docMk/>
            <pc:sldMk cId="192454332" sldId="279"/>
            <ac:spMk id="2" creationId="{30CBDD50-AD41-13B3-1B40-66571552136E}"/>
          </ac:spMkLst>
        </pc:spChg>
        <pc:spChg chg="add mod">
          <ac:chgData name="Seth Drahusz" userId="f0db9f1fbbd577b7" providerId="LiveId" clId="{2B9A1F58-E8B0-4816-BF3A-2935597278BA}" dt="2024-03-30T18:37:12.433" v="409"/>
          <ac:spMkLst>
            <pc:docMk/>
            <pc:sldMk cId="192454332" sldId="279"/>
            <ac:spMk id="4" creationId="{4F745332-66A4-E66B-262F-1C41270D4601}"/>
          </ac:spMkLst>
        </pc:spChg>
      </pc:sldChg>
    </pc:docChg>
  </pc:docChgLst>
  <pc:docChgLst>
    <pc:chgData name="Seth Drahusz" userId="f0db9f1fbbd577b7" providerId="LiveId" clId="{DBD88AE1-DA1E-4EA9-91DC-749D0034E38B}"/>
    <pc:docChg chg="undo custSel addSld delSld modSld sldOrd">
      <pc:chgData name="Seth Drahusz" userId="f0db9f1fbbd577b7" providerId="LiveId" clId="{DBD88AE1-DA1E-4EA9-91DC-749D0034E38B}" dt="2024-04-13T20:03:07.708" v="6996" actId="20577"/>
      <pc:docMkLst>
        <pc:docMk/>
      </pc:docMkLst>
      <pc:sldChg chg="modSp mod">
        <pc:chgData name="Seth Drahusz" userId="f0db9f1fbbd577b7" providerId="LiveId" clId="{DBD88AE1-DA1E-4EA9-91DC-749D0034E38B}" dt="2024-04-12T19:14:11.449" v="6199" actId="27636"/>
        <pc:sldMkLst>
          <pc:docMk/>
          <pc:sldMk cId="1032564280" sldId="256"/>
        </pc:sldMkLst>
        <pc:spChg chg="mod">
          <ac:chgData name="Seth Drahusz" userId="f0db9f1fbbd577b7" providerId="LiveId" clId="{DBD88AE1-DA1E-4EA9-91DC-749D0034E38B}" dt="2024-04-12T19:14:11.449" v="6199" actId="27636"/>
          <ac:spMkLst>
            <pc:docMk/>
            <pc:sldMk cId="1032564280" sldId="256"/>
            <ac:spMk id="2" creationId="{3349DBCE-78E1-B93C-8347-17712C8F27EE}"/>
          </ac:spMkLst>
        </pc:spChg>
        <pc:spChg chg="mod">
          <ac:chgData name="Seth Drahusz" userId="f0db9f1fbbd577b7" providerId="LiveId" clId="{DBD88AE1-DA1E-4EA9-91DC-749D0034E38B}" dt="2024-04-12T19:13:55.204" v="6197" actId="20577"/>
          <ac:spMkLst>
            <pc:docMk/>
            <pc:sldMk cId="1032564280" sldId="256"/>
            <ac:spMk id="3" creationId="{F33CB512-E90C-5124-15BB-6CDB4275C5E5}"/>
          </ac:spMkLst>
        </pc:spChg>
      </pc:sldChg>
      <pc:sldChg chg="ord">
        <pc:chgData name="Seth Drahusz" userId="f0db9f1fbbd577b7" providerId="LiveId" clId="{DBD88AE1-DA1E-4EA9-91DC-749D0034E38B}" dt="2024-04-10T18:51:27.981" v="3899"/>
        <pc:sldMkLst>
          <pc:docMk/>
          <pc:sldMk cId="2406530796" sldId="259"/>
        </pc:sldMkLst>
      </pc:sldChg>
      <pc:sldChg chg="modSp mod modNotesTx">
        <pc:chgData name="Seth Drahusz" userId="f0db9f1fbbd577b7" providerId="LiveId" clId="{DBD88AE1-DA1E-4EA9-91DC-749D0034E38B}" dt="2024-04-10T18:55:30.335" v="3927"/>
        <pc:sldMkLst>
          <pc:docMk/>
          <pc:sldMk cId="206295797" sldId="260"/>
        </pc:sldMkLst>
        <pc:spChg chg="mod">
          <ac:chgData name="Seth Drahusz" userId="f0db9f1fbbd577b7" providerId="LiveId" clId="{DBD88AE1-DA1E-4EA9-91DC-749D0034E38B}" dt="2024-04-10T18:55:30.335" v="3927"/>
          <ac:spMkLst>
            <pc:docMk/>
            <pc:sldMk cId="206295797" sldId="260"/>
            <ac:spMk id="2" creationId="{345CB684-93A0-33CE-6A4C-1474DB7FC2B2}"/>
          </ac:spMkLst>
        </pc:spChg>
        <pc:spChg chg="mod">
          <ac:chgData name="Seth Drahusz" userId="f0db9f1fbbd577b7" providerId="LiveId" clId="{DBD88AE1-DA1E-4EA9-91DC-749D0034E38B}" dt="2024-04-10T18:55:30.335" v="3927"/>
          <ac:spMkLst>
            <pc:docMk/>
            <pc:sldMk cId="206295797" sldId="260"/>
            <ac:spMk id="4" creationId="{E22A92D6-BD41-C6F6-5086-1E35EDBFB1AD}"/>
          </ac:spMkLst>
        </pc:spChg>
        <pc:spChg chg="mod">
          <ac:chgData name="Seth Drahusz" userId="f0db9f1fbbd577b7" providerId="LiveId" clId="{DBD88AE1-DA1E-4EA9-91DC-749D0034E38B}" dt="2024-04-10T18:55:30.335" v="3927"/>
          <ac:spMkLst>
            <pc:docMk/>
            <pc:sldMk cId="206295797" sldId="260"/>
            <ac:spMk id="5" creationId="{5A864A20-CC57-F8F0-3C28-BB7DAEDE7060}"/>
          </ac:spMkLst>
        </pc:spChg>
        <pc:spChg chg="mod">
          <ac:chgData name="Seth Drahusz" userId="f0db9f1fbbd577b7" providerId="LiveId" clId="{DBD88AE1-DA1E-4EA9-91DC-749D0034E38B}" dt="2024-04-10T18:55:30.335" v="3927"/>
          <ac:spMkLst>
            <pc:docMk/>
            <pc:sldMk cId="206295797" sldId="260"/>
            <ac:spMk id="6" creationId="{C88B156B-71AF-5BA8-3A10-22A44BC14BF6}"/>
          </ac:spMkLst>
        </pc:spChg>
        <pc:spChg chg="mod">
          <ac:chgData name="Seth Drahusz" userId="f0db9f1fbbd577b7" providerId="LiveId" clId="{DBD88AE1-DA1E-4EA9-91DC-749D0034E38B}" dt="2024-04-10T18:55:30.335" v="3927"/>
          <ac:spMkLst>
            <pc:docMk/>
            <pc:sldMk cId="206295797" sldId="260"/>
            <ac:spMk id="7" creationId="{EFA7EF0F-23F6-5932-E502-7F8595392AD1}"/>
          </ac:spMkLst>
        </pc:spChg>
      </pc:sldChg>
      <pc:sldChg chg="addSp delSp modSp mod delAnim modAnim modNotesTx">
        <pc:chgData name="Seth Drahusz" userId="f0db9f1fbbd577b7" providerId="LiveId" clId="{DBD88AE1-DA1E-4EA9-91DC-749D0034E38B}" dt="2024-04-12T20:25:42.041" v="6898" actId="1038"/>
        <pc:sldMkLst>
          <pc:docMk/>
          <pc:sldMk cId="885866811" sldId="261"/>
        </pc:sldMkLst>
        <pc:spChg chg="del mod">
          <ac:chgData name="Seth Drahusz" userId="f0db9f1fbbd577b7" providerId="LiveId" clId="{DBD88AE1-DA1E-4EA9-91DC-749D0034E38B}" dt="2024-04-12T20:02:42.165" v="6567" actId="478"/>
          <ac:spMkLst>
            <pc:docMk/>
            <pc:sldMk cId="885866811" sldId="261"/>
            <ac:spMk id="2" creationId="{7E5670BF-1D54-CF87-5C56-F1B9CBCCCCA2}"/>
          </ac:spMkLst>
        </pc:spChg>
        <pc:spChg chg="del mod">
          <ac:chgData name="Seth Drahusz" userId="f0db9f1fbbd577b7" providerId="LiveId" clId="{DBD88AE1-DA1E-4EA9-91DC-749D0034E38B}" dt="2024-04-12T20:02:40.570" v="6566" actId="478"/>
          <ac:spMkLst>
            <pc:docMk/>
            <pc:sldMk cId="885866811" sldId="261"/>
            <ac:spMk id="3" creationId="{20414DE3-73F0-E494-E92C-303E7ED26B8E}"/>
          </ac:spMkLst>
        </pc:spChg>
        <pc:spChg chg="add mod">
          <ac:chgData name="Seth Drahusz" userId="f0db9f1fbbd577b7" providerId="LiveId" clId="{DBD88AE1-DA1E-4EA9-91DC-749D0034E38B}" dt="2024-04-12T04:15:16.166" v="5825" actId="2711"/>
          <ac:spMkLst>
            <pc:docMk/>
            <pc:sldMk cId="885866811" sldId="261"/>
            <ac:spMk id="4" creationId="{8F0762BC-DD47-2018-0A11-934359AAAEA8}"/>
          </ac:spMkLst>
        </pc:spChg>
        <pc:spChg chg="mod">
          <ac:chgData name="Seth Drahusz" userId="f0db9f1fbbd577b7" providerId="LiveId" clId="{DBD88AE1-DA1E-4EA9-91DC-749D0034E38B}" dt="2024-04-12T04:15:16.166" v="5825" actId="2711"/>
          <ac:spMkLst>
            <pc:docMk/>
            <pc:sldMk cId="885866811" sldId="261"/>
            <ac:spMk id="5" creationId="{19A1FAC8-6B48-FC45-2A93-B7F6C9D6A23B}"/>
          </ac:spMkLst>
        </pc:spChg>
        <pc:spChg chg="mod">
          <ac:chgData name="Seth Drahusz" userId="f0db9f1fbbd577b7" providerId="LiveId" clId="{DBD88AE1-DA1E-4EA9-91DC-749D0034E38B}" dt="2024-04-12T04:15:16.166" v="5825" actId="2711"/>
          <ac:spMkLst>
            <pc:docMk/>
            <pc:sldMk cId="885866811" sldId="261"/>
            <ac:spMk id="6" creationId="{E13ACC02-F599-649C-604A-D5AA75B73F65}"/>
          </ac:spMkLst>
        </pc:spChg>
        <pc:spChg chg="mod">
          <ac:chgData name="Seth Drahusz" userId="f0db9f1fbbd577b7" providerId="LiveId" clId="{DBD88AE1-DA1E-4EA9-91DC-749D0034E38B}" dt="2024-04-12T04:15:16.166" v="5825" actId="2711"/>
          <ac:spMkLst>
            <pc:docMk/>
            <pc:sldMk cId="885866811" sldId="261"/>
            <ac:spMk id="7" creationId="{F993A412-E70B-18BF-6FE1-0BE099C0C218}"/>
          </ac:spMkLst>
        </pc:spChg>
        <pc:spChg chg="mod">
          <ac:chgData name="Seth Drahusz" userId="f0db9f1fbbd577b7" providerId="LiveId" clId="{DBD88AE1-DA1E-4EA9-91DC-749D0034E38B}" dt="2024-04-12T04:15:16.166" v="5825" actId="2711"/>
          <ac:spMkLst>
            <pc:docMk/>
            <pc:sldMk cId="885866811" sldId="261"/>
            <ac:spMk id="9" creationId="{363B2A12-B4D8-CEFD-5D19-F7DD90BDD49C}"/>
          </ac:spMkLst>
        </pc:spChg>
        <pc:spChg chg="mod">
          <ac:chgData name="Seth Drahusz" userId="f0db9f1fbbd577b7" providerId="LiveId" clId="{DBD88AE1-DA1E-4EA9-91DC-749D0034E38B}" dt="2024-04-12T04:15:16.166" v="5825" actId="2711"/>
          <ac:spMkLst>
            <pc:docMk/>
            <pc:sldMk cId="885866811" sldId="261"/>
            <ac:spMk id="11" creationId="{2B8118BC-522B-9AD8-6597-51927D10F489}"/>
          </ac:spMkLst>
        </pc:spChg>
        <pc:spChg chg="mod">
          <ac:chgData name="Seth Drahusz" userId="f0db9f1fbbd577b7" providerId="LiveId" clId="{DBD88AE1-DA1E-4EA9-91DC-749D0034E38B}" dt="2024-04-12T04:15:16.166" v="5825" actId="2711"/>
          <ac:spMkLst>
            <pc:docMk/>
            <pc:sldMk cId="885866811" sldId="261"/>
            <ac:spMk id="12" creationId="{43751833-7C19-64E7-80BD-AC664C84A484}"/>
          </ac:spMkLst>
        </pc:spChg>
        <pc:spChg chg="add del mod">
          <ac:chgData name="Seth Drahusz" userId="f0db9f1fbbd577b7" providerId="LiveId" clId="{DBD88AE1-DA1E-4EA9-91DC-749D0034E38B}" dt="2024-04-12T20:02:44.688" v="6569" actId="478"/>
          <ac:spMkLst>
            <pc:docMk/>
            <pc:sldMk cId="885866811" sldId="261"/>
            <ac:spMk id="14" creationId="{FBBF6506-618B-9C5D-4977-57EABC26E569}"/>
          </ac:spMkLst>
        </pc:spChg>
        <pc:spChg chg="mod">
          <ac:chgData name="Seth Drahusz" userId="f0db9f1fbbd577b7" providerId="LiveId" clId="{DBD88AE1-DA1E-4EA9-91DC-749D0034E38B}" dt="2024-04-12T04:15:16.166" v="5825" actId="2711"/>
          <ac:spMkLst>
            <pc:docMk/>
            <pc:sldMk cId="885866811" sldId="261"/>
            <ac:spMk id="15" creationId="{F98451B7-036B-9002-735F-6B56E099FC6E}"/>
          </ac:spMkLst>
        </pc:spChg>
        <pc:spChg chg="mod">
          <ac:chgData name="Seth Drahusz" userId="f0db9f1fbbd577b7" providerId="LiveId" clId="{DBD88AE1-DA1E-4EA9-91DC-749D0034E38B}" dt="2024-04-12T04:15:16.166" v="5825" actId="2711"/>
          <ac:spMkLst>
            <pc:docMk/>
            <pc:sldMk cId="885866811" sldId="261"/>
            <ac:spMk id="16" creationId="{0190E122-B467-34C7-F8AA-A68C8CD1859C}"/>
          </ac:spMkLst>
        </pc:spChg>
        <pc:spChg chg="mod">
          <ac:chgData name="Seth Drahusz" userId="f0db9f1fbbd577b7" providerId="LiveId" clId="{DBD88AE1-DA1E-4EA9-91DC-749D0034E38B}" dt="2024-04-12T04:15:16.166" v="5825" actId="2711"/>
          <ac:spMkLst>
            <pc:docMk/>
            <pc:sldMk cId="885866811" sldId="261"/>
            <ac:spMk id="17" creationId="{68EEF99B-AC9D-800A-4BF3-A581A4FCE9C1}"/>
          </ac:spMkLst>
        </pc:spChg>
        <pc:spChg chg="mod">
          <ac:chgData name="Seth Drahusz" userId="f0db9f1fbbd577b7" providerId="LiveId" clId="{DBD88AE1-DA1E-4EA9-91DC-749D0034E38B}" dt="2024-04-12T04:15:16.166" v="5825" actId="2711"/>
          <ac:spMkLst>
            <pc:docMk/>
            <pc:sldMk cId="885866811" sldId="261"/>
            <ac:spMk id="18" creationId="{1CDC974A-6FCE-93E9-1636-70E8316AAD32}"/>
          </ac:spMkLst>
        </pc:spChg>
        <pc:spChg chg="add del mod">
          <ac:chgData name="Seth Drahusz" userId="f0db9f1fbbd577b7" providerId="LiveId" clId="{DBD88AE1-DA1E-4EA9-91DC-749D0034E38B}" dt="2024-04-12T20:02:43.769" v="6568" actId="478"/>
          <ac:spMkLst>
            <pc:docMk/>
            <pc:sldMk cId="885866811" sldId="261"/>
            <ac:spMk id="20" creationId="{DBA8DFBF-A62E-EDDB-3B5A-70B7AF5F0316}"/>
          </ac:spMkLst>
        </pc:spChg>
        <pc:spChg chg="add del mod">
          <ac:chgData name="Seth Drahusz" userId="f0db9f1fbbd577b7" providerId="LiveId" clId="{DBD88AE1-DA1E-4EA9-91DC-749D0034E38B}" dt="2024-04-12T20:20:51.423" v="6810" actId="478"/>
          <ac:spMkLst>
            <pc:docMk/>
            <pc:sldMk cId="885866811" sldId="261"/>
            <ac:spMk id="21" creationId="{93C62257-6DF8-F2FB-78F5-38457773CFC6}"/>
          </ac:spMkLst>
        </pc:spChg>
        <pc:spChg chg="mod">
          <ac:chgData name="Seth Drahusz" userId="f0db9f1fbbd577b7" providerId="LiveId" clId="{DBD88AE1-DA1E-4EA9-91DC-749D0034E38B}" dt="2024-04-12T04:15:16.166" v="5825" actId="2711"/>
          <ac:spMkLst>
            <pc:docMk/>
            <pc:sldMk cId="885866811" sldId="261"/>
            <ac:spMk id="25" creationId="{DFFC9560-117C-3261-BEDB-8FF015A3E7E7}"/>
          </ac:spMkLst>
        </pc:spChg>
        <pc:spChg chg="mod">
          <ac:chgData name="Seth Drahusz" userId="f0db9f1fbbd577b7" providerId="LiveId" clId="{DBD88AE1-DA1E-4EA9-91DC-749D0034E38B}" dt="2024-04-12T04:15:16.166" v="5825" actId="2711"/>
          <ac:spMkLst>
            <pc:docMk/>
            <pc:sldMk cId="885866811" sldId="261"/>
            <ac:spMk id="26" creationId="{428D7788-62E6-0A70-717B-7B86EB7FA201}"/>
          </ac:spMkLst>
        </pc:spChg>
        <pc:spChg chg="mod">
          <ac:chgData name="Seth Drahusz" userId="f0db9f1fbbd577b7" providerId="LiveId" clId="{DBD88AE1-DA1E-4EA9-91DC-749D0034E38B}" dt="2024-04-12T04:15:16.166" v="5825" actId="2711"/>
          <ac:spMkLst>
            <pc:docMk/>
            <pc:sldMk cId="885866811" sldId="261"/>
            <ac:spMk id="27" creationId="{1332DC1B-A287-BA32-CA4D-589A421C536C}"/>
          </ac:spMkLst>
        </pc:spChg>
        <pc:spChg chg="add mod">
          <ac:chgData name="Seth Drahusz" userId="f0db9f1fbbd577b7" providerId="LiveId" clId="{DBD88AE1-DA1E-4EA9-91DC-749D0034E38B}" dt="2024-04-12T20:25:42.041" v="6898" actId="1038"/>
          <ac:spMkLst>
            <pc:docMk/>
            <pc:sldMk cId="885866811" sldId="261"/>
            <ac:spMk id="29" creationId="{1200679B-41AC-0D6D-791E-374789DDC85E}"/>
          </ac:spMkLst>
        </pc:spChg>
        <pc:spChg chg="add mod">
          <ac:chgData name="Seth Drahusz" userId="f0db9f1fbbd577b7" providerId="LiveId" clId="{DBD88AE1-DA1E-4EA9-91DC-749D0034E38B}" dt="2024-04-12T20:25:31.677" v="6888" actId="1038"/>
          <ac:spMkLst>
            <pc:docMk/>
            <pc:sldMk cId="885866811" sldId="261"/>
            <ac:spMk id="31" creationId="{B733DED7-E4F0-E239-91A9-6A2FFEFDF587}"/>
          </ac:spMkLst>
        </pc:spChg>
        <pc:spChg chg="add mod">
          <ac:chgData name="Seth Drahusz" userId="f0db9f1fbbd577b7" providerId="LiveId" clId="{DBD88AE1-DA1E-4EA9-91DC-749D0034E38B}" dt="2024-04-12T20:05:47.267" v="6662" actId="571"/>
          <ac:spMkLst>
            <pc:docMk/>
            <pc:sldMk cId="885866811" sldId="261"/>
            <ac:spMk id="32" creationId="{E7A9DE47-4255-AF2F-9D7B-B15F2D7602E1}"/>
          </ac:spMkLst>
        </pc:spChg>
        <pc:spChg chg="add mod">
          <ac:chgData name="Seth Drahusz" userId="f0db9f1fbbd577b7" providerId="LiveId" clId="{DBD88AE1-DA1E-4EA9-91DC-749D0034E38B}" dt="2024-04-12T20:05:47.267" v="6662" actId="571"/>
          <ac:spMkLst>
            <pc:docMk/>
            <pc:sldMk cId="885866811" sldId="261"/>
            <ac:spMk id="33" creationId="{D64BC629-5FEF-AFBE-D772-2490984BA162}"/>
          </ac:spMkLst>
        </pc:spChg>
        <pc:spChg chg="add mod ord">
          <ac:chgData name="Seth Drahusz" userId="f0db9f1fbbd577b7" providerId="LiveId" clId="{DBD88AE1-DA1E-4EA9-91DC-749D0034E38B}" dt="2024-04-12T20:17:16.028" v="6743" actId="164"/>
          <ac:spMkLst>
            <pc:docMk/>
            <pc:sldMk cId="885866811" sldId="261"/>
            <ac:spMk id="34" creationId="{0AA90B1A-DBB2-A43C-B797-13FA8EC3D6A1}"/>
          </ac:spMkLst>
        </pc:spChg>
        <pc:spChg chg="add del mod ord">
          <ac:chgData name="Seth Drahusz" userId="f0db9f1fbbd577b7" providerId="LiveId" clId="{DBD88AE1-DA1E-4EA9-91DC-749D0034E38B}" dt="2024-04-12T20:19:16.783" v="6769" actId="478"/>
          <ac:spMkLst>
            <pc:docMk/>
            <pc:sldMk cId="885866811" sldId="261"/>
            <ac:spMk id="35" creationId="{CA772620-9BBA-12F5-0ED5-4050CBA6DBD6}"/>
          </ac:spMkLst>
        </pc:spChg>
        <pc:spChg chg="add mod ord">
          <ac:chgData name="Seth Drahusz" userId="f0db9f1fbbd577b7" providerId="LiveId" clId="{DBD88AE1-DA1E-4EA9-91DC-749D0034E38B}" dt="2024-04-12T20:18:07.026" v="6748" actId="164"/>
          <ac:spMkLst>
            <pc:docMk/>
            <pc:sldMk cId="885866811" sldId="261"/>
            <ac:spMk id="36" creationId="{3C17B983-D671-1364-C014-5A5354D89A14}"/>
          </ac:spMkLst>
        </pc:spChg>
        <pc:spChg chg="add del mod ord">
          <ac:chgData name="Seth Drahusz" userId="f0db9f1fbbd577b7" providerId="LiveId" clId="{DBD88AE1-DA1E-4EA9-91DC-749D0034E38B}" dt="2024-04-12T20:20:01.919" v="6778" actId="478"/>
          <ac:spMkLst>
            <pc:docMk/>
            <pc:sldMk cId="885866811" sldId="261"/>
            <ac:spMk id="39" creationId="{265B5A31-CA88-5F0E-6505-79F0C397902E}"/>
          </ac:spMkLst>
        </pc:spChg>
        <pc:spChg chg="mod">
          <ac:chgData name="Seth Drahusz" userId="f0db9f1fbbd577b7" providerId="LiveId" clId="{DBD88AE1-DA1E-4EA9-91DC-749D0034E38B}" dt="2024-04-12T20:20:20.804" v="6789"/>
          <ac:spMkLst>
            <pc:docMk/>
            <pc:sldMk cId="885866811" sldId="261"/>
            <ac:spMk id="41" creationId="{9B8CCDF3-F9DC-D5A9-7B6D-9A655A1BBB87}"/>
          </ac:spMkLst>
        </pc:spChg>
        <pc:spChg chg="mod">
          <ac:chgData name="Seth Drahusz" userId="f0db9f1fbbd577b7" providerId="LiveId" clId="{DBD88AE1-DA1E-4EA9-91DC-749D0034E38B}" dt="2024-04-12T20:20:20.804" v="6789"/>
          <ac:spMkLst>
            <pc:docMk/>
            <pc:sldMk cId="885866811" sldId="261"/>
            <ac:spMk id="42" creationId="{A2654C17-4429-5823-8BC9-4380C3F45A3C}"/>
          </ac:spMkLst>
        </pc:spChg>
        <pc:spChg chg="mod">
          <ac:chgData name="Seth Drahusz" userId="f0db9f1fbbd577b7" providerId="LiveId" clId="{DBD88AE1-DA1E-4EA9-91DC-749D0034E38B}" dt="2024-04-12T20:20:23.650" v="6790" actId="571"/>
          <ac:spMkLst>
            <pc:docMk/>
            <pc:sldMk cId="885866811" sldId="261"/>
            <ac:spMk id="44" creationId="{B8B4D96C-64C3-5F1C-BB99-3240164749E9}"/>
          </ac:spMkLst>
        </pc:spChg>
        <pc:spChg chg="mod">
          <ac:chgData name="Seth Drahusz" userId="f0db9f1fbbd577b7" providerId="LiveId" clId="{DBD88AE1-DA1E-4EA9-91DC-749D0034E38B}" dt="2024-04-12T04:15:16.166" v="5825" actId="2711"/>
          <ac:spMkLst>
            <pc:docMk/>
            <pc:sldMk cId="885866811" sldId="261"/>
            <ac:spMk id="45" creationId="{33F2629C-9309-06D2-E4B6-19ADA86F5AF8}"/>
          </ac:spMkLst>
        </pc:spChg>
        <pc:spChg chg="mod">
          <ac:chgData name="Seth Drahusz" userId="f0db9f1fbbd577b7" providerId="LiveId" clId="{DBD88AE1-DA1E-4EA9-91DC-749D0034E38B}" dt="2024-04-12T04:15:16.166" v="5825" actId="2711"/>
          <ac:spMkLst>
            <pc:docMk/>
            <pc:sldMk cId="885866811" sldId="261"/>
            <ac:spMk id="46" creationId="{A7160428-A0B5-ADF4-2465-F4DC93E72A5A}"/>
          </ac:spMkLst>
        </pc:spChg>
        <pc:spChg chg="del mod">
          <ac:chgData name="Seth Drahusz" userId="f0db9f1fbbd577b7" providerId="LiveId" clId="{DBD88AE1-DA1E-4EA9-91DC-749D0034E38B}" dt="2024-04-12T19:45:36.735" v="6565" actId="478"/>
          <ac:spMkLst>
            <pc:docMk/>
            <pc:sldMk cId="885866811" sldId="261"/>
            <ac:spMk id="47" creationId="{93C8B89F-05C5-4726-D2C2-600CBB1E7681}"/>
          </ac:spMkLst>
        </pc:spChg>
        <pc:spChg chg="mod">
          <ac:chgData name="Seth Drahusz" userId="f0db9f1fbbd577b7" providerId="LiveId" clId="{DBD88AE1-DA1E-4EA9-91DC-749D0034E38B}" dt="2024-04-12T20:25:23.908" v="6886" actId="1037"/>
          <ac:spMkLst>
            <pc:docMk/>
            <pc:sldMk cId="885866811" sldId="261"/>
            <ac:spMk id="48" creationId="{2D98A0F0-1D13-C1A4-486C-018017CCE65A}"/>
          </ac:spMkLst>
        </pc:spChg>
        <pc:spChg chg="del mod">
          <ac:chgData name="Seth Drahusz" userId="f0db9f1fbbd577b7" providerId="LiveId" clId="{DBD88AE1-DA1E-4EA9-91DC-749D0034E38B}" dt="2024-04-11T18:05:26.673" v="4793" actId="478"/>
          <ac:spMkLst>
            <pc:docMk/>
            <pc:sldMk cId="885866811" sldId="261"/>
            <ac:spMk id="49" creationId="{463F01F8-71D9-D916-9A6F-C99AB1CEFEA5}"/>
          </ac:spMkLst>
        </pc:spChg>
        <pc:spChg chg="add del mod">
          <ac:chgData name="Seth Drahusz" userId="f0db9f1fbbd577b7" providerId="LiveId" clId="{DBD88AE1-DA1E-4EA9-91DC-749D0034E38B}" dt="2024-04-12T20:20:53.174" v="6811" actId="478"/>
          <ac:spMkLst>
            <pc:docMk/>
            <pc:sldMk cId="885866811" sldId="261"/>
            <ac:spMk id="50" creationId="{AD72E090-ABF7-FAED-038C-30E9E416F75F}"/>
          </ac:spMkLst>
        </pc:spChg>
        <pc:grpChg chg="add mod">
          <ac:chgData name="Seth Drahusz" userId="f0db9f1fbbd577b7" providerId="LiveId" clId="{DBD88AE1-DA1E-4EA9-91DC-749D0034E38B}" dt="2024-04-12T20:21:18.041" v="6814" actId="164"/>
          <ac:grpSpMkLst>
            <pc:docMk/>
            <pc:sldMk cId="885866811" sldId="261"/>
            <ac:grpSpMk id="37" creationId="{E8075F5E-34F9-8A20-CF2E-542F0A3490A0}"/>
          </ac:grpSpMkLst>
        </pc:grpChg>
        <pc:grpChg chg="add mod">
          <ac:chgData name="Seth Drahusz" userId="f0db9f1fbbd577b7" providerId="LiveId" clId="{DBD88AE1-DA1E-4EA9-91DC-749D0034E38B}" dt="2024-04-12T20:21:18.041" v="6814" actId="164"/>
          <ac:grpSpMkLst>
            <pc:docMk/>
            <pc:sldMk cId="885866811" sldId="261"/>
            <ac:grpSpMk id="38" creationId="{E3F7ACDF-CE80-CBD9-D281-F09DD1DDD6D4}"/>
          </ac:grpSpMkLst>
        </pc:grpChg>
        <pc:grpChg chg="add del mod">
          <ac:chgData name="Seth Drahusz" userId="f0db9f1fbbd577b7" providerId="LiveId" clId="{DBD88AE1-DA1E-4EA9-91DC-749D0034E38B}" dt="2024-04-12T20:20:49.657" v="6809" actId="478"/>
          <ac:grpSpMkLst>
            <pc:docMk/>
            <pc:sldMk cId="885866811" sldId="261"/>
            <ac:grpSpMk id="40" creationId="{204E7B40-F648-5319-86B0-2DF7C6D8A7C4}"/>
          </ac:grpSpMkLst>
        </pc:grpChg>
        <pc:grpChg chg="add mod">
          <ac:chgData name="Seth Drahusz" userId="f0db9f1fbbd577b7" providerId="LiveId" clId="{DBD88AE1-DA1E-4EA9-91DC-749D0034E38B}" dt="2024-04-12T20:21:18.041" v="6814" actId="164"/>
          <ac:grpSpMkLst>
            <pc:docMk/>
            <pc:sldMk cId="885866811" sldId="261"/>
            <ac:grpSpMk id="43" creationId="{C105B231-1BAD-1631-0D42-0D630819D387}"/>
          </ac:grpSpMkLst>
        </pc:grpChg>
        <pc:grpChg chg="add mod">
          <ac:chgData name="Seth Drahusz" userId="f0db9f1fbbd577b7" providerId="LiveId" clId="{DBD88AE1-DA1E-4EA9-91DC-749D0034E38B}" dt="2024-04-12T20:21:18.041" v="6814" actId="164"/>
          <ac:grpSpMkLst>
            <pc:docMk/>
            <pc:sldMk cId="885866811" sldId="261"/>
            <ac:grpSpMk id="51" creationId="{484C9EF4-6626-31B4-C9AF-1F35EC565B1D}"/>
          </ac:grpSpMkLst>
        </pc:grpChg>
        <pc:picChg chg="mod">
          <ac:chgData name="Seth Drahusz" userId="f0db9f1fbbd577b7" providerId="LiveId" clId="{DBD88AE1-DA1E-4EA9-91DC-749D0034E38B}" dt="2024-04-12T04:15:16.166" v="5825" actId="2711"/>
          <ac:picMkLst>
            <pc:docMk/>
            <pc:sldMk cId="885866811" sldId="261"/>
            <ac:picMk id="8" creationId="{67094BD1-32E1-7403-207F-6536901A800C}"/>
          </ac:picMkLst>
        </pc:picChg>
        <pc:picChg chg="mod">
          <ac:chgData name="Seth Drahusz" userId="f0db9f1fbbd577b7" providerId="LiveId" clId="{DBD88AE1-DA1E-4EA9-91DC-749D0034E38B}" dt="2024-04-12T04:15:16.166" v="5825" actId="2711"/>
          <ac:picMkLst>
            <pc:docMk/>
            <pc:sldMk cId="885866811" sldId="261"/>
            <ac:picMk id="13" creationId="{AEF91302-8D01-10F7-5815-F5BF5AAED2FF}"/>
          </ac:picMkLst>
        </pc:picChg>
        <pc:picChg chg="mod">
          <ac:chgData name="Seth Drahusz" userId="f0db9f1fbbd577b7" providerId="LiveId" clId="{DBD88AE1-DA1E-4EA9-91DC-749D0034E38B}" dt="2024-04-12T04:15:16.166" v="5825" actId="2711"/>
          <ac:picMkLst>
            <pc:docMk/>
            <pc:sldMk cId="885866811" sldId="261"/>
            <ac:picMk id="22" creationId="{3658AB54-8787-6498-BF10-83674AA1C2C4}"/>
          </ac:picMkLst>
        </pc:picChg>
        <pc:picChg chg="mod">
          <ac:chgData name="Seth Drahusz" userId="f0db9f1fbbd577b7" providerId="LiveId" clId="{DBD88AE1-DA1E-4EA9-91DC-749D0034E38B}" dt="2024-04-12T04:15:16.166" v="5825" actId="2711"/>
          <ac:picMkLst>
            <pc:docMk/>
            <pc:sldMk cId="885866811" sldId="261"/>
            <ac:picMk id="23" creationId="{E9C727A0-7A9D-3D73-0926-D7273A2A5827}"/>
          </ac:picMkLst>
        </pc:picChg>
        <pc:picChg chg="mod">
          <ac:chgData name="Seth Drahusz" userId="f0db9f1fbbd577b7" providerId="LiveId" clId="{DBD88AE1-DA1E-4EA9-91DC-749D0034E38B}" dt="2024-04-12T04:15:16.166" v="5825" actId="2711"/>
          <ac:picMkLst>
            <pc:docMk/>
            <pc:sldMk cId="885866811" sldId="261"/>
            <ac:picMk id="24" creationId="{D8D729C9-1FEB-BF7D-A563-DC4F062A842B}"/>
          </ac:picMkLst>
        </pc:picChg>
        <pc:picChg chg="del mod">
          <ac:chgData name="Seth Drahusz" userId="f0db9f1fbbd577b7" providerId="LiveId" clId="{DBD88AE1-DA1E-4EA9-91DC-749D0034E38B}" dt="2024-04-12T19:45:33.711" v="6564" actId="478"/>
          <ac:picMkLst>
            <pc:docMk/>
            <pc:sldMk cId="885866811" sldId="261"/>
            <ac:picMk id="1026" creationId="{8C1E0882-585C-9BC0-28FE-EFD48092ADE1}"/>
          </ac:picMkLst>
        </pc:picChg>
      </pc:sldChg>
      <pc:sldChg chg="addSp delSp modSp del mod modNotesTx">
        <pc:chgData name="Seth Drahusz" userId="f0db9f1fbbd577b7" providerId="LiveId" clId="{DBD88AE1-DA1E-4EA9-91DC-749D0034E38B}" dt="2024-04-12T20:22:11.198" v="6817" actId="47"/>
        <pc:sldMkLst>
          <pc:docMk/>
          <pc:sldMk cId="3691252730" sldId="262"/>
        </pc:sldMkLst>
        <pc:spChg chg="mod">
          <ac:chgData name="Seth Drahusz" userId="f0db9f1fbbd577b7" providerId="LiveId" clId="{DBD88AE1-DA1E-4EA9-91DC-749D0034E38B}" dt="2024-04-10T18:55:30.335" v="3927"/>
          <ac:spMkLst>
            <pc:docMk/>
            <pc:sldMk cId="3691252730" sldId="262"/>
            <ac:spMk id="2" creationId="{DBCF3CEB-20CC-6E5B-4B95-145B4F4B8D13}"/>
          </ac:spMkLst>
        </pc:spChg>
        <pc:spChg chg="mod">
          <ac:chgData name="Seth Drahusz" userId="f0db9f1fbbd577b7" providerId="LiveId" clId="{DBD88AE1-DA1E-4EA9-91DC-749D0034E38B}" dt="2024-04-10T18:55:30.335" v="3927"/>
          <ac:spMkLst>
            <pc:docMk/>
            <pc:sldMk cId="3691252730" sldId="262"/>
            <ac:spMk id="3" creationId="{C8DAF739-0DAA-05C6-984C-FD798D053B2E}"/>
          </ac:spMkLst>
        </pc:spChg>
        <pc:spChg chg="add mod">
          <ac:chgData name="Seth Drahusz" userId="f0db9f1fbbd577b7" providerId="LiveId" clId="{DBD88AE1-DA1E-4EA9-91DC-749D0034E38B}" dt="2024-04-11T18:05:21.427" v="4792"/>
          <ac:spMkLst>
            <pc:docMk/>
            <pc:sldMk cId="3691252730" sldId="262"/>
            <ac:spMk id="4" creationId="{04AB4667-10AB-9D1F-5E41-C6B66BA56CCC}"/>
          </ac:spMkLst>
        </pc:spChg>
        <pc:spChg chg="del mod">
          <ac:chgData name="Seth Drahusz" userId="f0db9f1fbbd577b7" providerId="LiveId" clId="{DBD88AE1-DA1E-4EA9-91DC-749D0034E38B}" dt="2024-04-11T18:05:21.126" v="4791" actId="478"/>
          <ac:spMkLst>
            <pc:docMk/>
            <pc:sldMk cId="3691252730" sldId="262"/>
            <ac:spMk id="7" creationId="{A165A71A-4A30-CEE8-4FED-C537EAF159CC}"/>
          </ac:spMkLst>
        </pc:spChg>
      </pc:sldChg>
      <pc:sldChg chg="del modNotesTx">
        <pc:chgData name="Seth Drahusz" userId="f0db9f1fbbd577b7" providerId="LiveId" clId="{DBD88AE1-DA1E-4EA9-91DC-749D0034E38B}" dt="2024-04-04T18:12:50.771" v="433" actId="47"/>
        <pc:sldMkLst>
          <pc:docMk/>
          <pc:sldMk cId="1522992026" sldId="263"/>
        </pc:sldMkLst>
      </pc:sldChg>
      <pc:sldChg chg="del">
        <pc:chgData name="Seth Drahusz" userId="f0db9f1fbbd577b7" providerId="LiveId" clId="{DBD88AE1-DA1E-4EA9-91DC-749D0034E38B}" dt="2024-04-06T22:22:55.787" v="2535" actId="47"/>
        <pc:sldMkLst>
          <pc:docMk/>
          <pc:sldMk cId="2402059822" sldId="267"/>
        </pc:sldMkLst>
      </pc:sldChg>
      <pc:sldChg chg="addSp delSp modSp mod ord modNotesTx">
        <pc:chgData name="Seth Drahusz" userId="f0db9f1fbbd577b7" providerId="LiveId" clId="{DBD88AE1-DA1E-4EA9-91DC-749D0034E38B}" dt="2024-04-13T18:24:27.407" v="6963" actId="14100"/>
        <pc:sldMkLst>
          <pc:docMk/>
          <pc:sldMk cId="3527254518" sldId="268"/>
        </pc:sldMkLst>
        <pc:spChg chg="mod">
          <ac:chgData name="Seth Drahusz" userId="f0db9f1fbbd577b7" providerId="LiveId" clId="{DBD88AE1-DA1E-4EA9-91DC-749D0034E38B}" dt="2024-04-13T18:24:27.407" v="6963" actId="14100"/>
          <ac:spMkLst>
            <pc:docMk/>
            <pc:sldMk cId="3527254518" sldId="268"/>
            <ac:spMk id="2" creationId="{7B5DC3EC-6C63-3148-2C7B-7BCD75C9C710}"/>
          </ac:spMkLst>
        </pc:spChg>
        <pc:spChg chg="del mod">
          <ac:chgData name="Seth Drahusz" userId="f0db9f1fbbd577b7" providerId="LiveId" clId="{DBD88AE1-DA1E-4EA9-91DC-749D0034E38B}" dt="2024-04-12T19:44:44.100" v="6554" actId="478"/>
          <ac:spMkLst>
            <pc:docMk/>
            <pc:sldMk cId="3527254518" sldId="268"/>
            <ac:spMk id="3" creationId="{B5110386-9AAD-2C5A-B643-6CD69B86200C}"/>
          </ac:spMkLst>
        </pc:spChg>
        <pc:spChg chg="add del mod">
          <ac:chgData name="Seth Drahusz" userId="f0db9f1fbbd577b7" providerId="LiveId" clId="{DBD88AE1-DA1E-4EA9-91DC-749D0034E38B}" dt="2024-04-12T19:06:08.571" v="6044" actId="478"/>
          <ac:spMkLst>
            <pc:docMk/>
            <pc:sldMk cId="3527254518" sldId="268"/>
            <ac:spMk id="4" creationId="{4BE0754D-DAFD-2319-5026-D61C8969DE5E}"/>
          </ac:spMkLst>
        </pc:spChg>
        <pc:spChg chg="add del mod">
          <ac:chgData name="Seth Drahusz" userId="f0db9f1fbbd577b7" providerId="LiveId" clId="{DBD88AE1-DA1E-4EA9-91DC-749D0034E38B}" dt="2024-04-12T20:22:25.066" v="6818" actId="478"/>
          <ac:spMkLst>
            <pc:docMk/>
            <pc:sldMk cId="3527254518" sldId="268"/>
            <ac:spMk id="5" creationId="{8D6ADF73-0021-326E-55EA-604ABD5B1F70}"/>
          </ac:spMkLst>
        </pc:spChg>
        <pc:spChg chg="add del mod">
          <ac:chgData name="Seth Drahusz" userId="f0db9f1fbbd577b7" providerId="LiveId" clId="{DBD88AE1-DA1E-4EA9-91DC-749D0034E38B}" dt="2024-04-12T19:44:49.888" v="6556" actId="478"/>
          <ac:spMkLst>
            <pc:docMk/>
            <pc:sldMk cId="3527254518" sldId="268"/>
            <ac:spMk id="8" creationId="{4FAC1E76-AACA-FC68-D0D3-B8F453A39250}"/>
          </ac:spMkLst>
        </pc:spChg>
        <pc:spChg chg="del">
          <ac:chgData name="Seth Drahusz" userId="f0db9f1fbbd577b7" providerId="LiveId" clId="{DBD88AE1-DA1E-4EA9-91DC-749D0034E38B}" dt="2024-04-11T18:05:33.813" v="4795" actId="478"/>
          <ac:spMkLst>
            <pc:docMk/>
            <pc:sldMk cId="3527254518" sldId="268"/>
            <ac:spMk id="8" creationId="{50A54FAC-4BE1-AD66-9AF4-3E3AD9367863}"/>
          </ac:spMkLst>
        </pc:spChg>
        <pc:spChg chg="add mod">
          <ac:chgData name="Seth Drahusz" userId="f0db9f1fbbd577b7" providerId="LiveId" clId="{DBD88AE1-DA1E-4EA9-91DC-749D0034E38B}" dt="2024-04-12T20:22:25.398" v="6819"/>
          <ac:spMkLst>
            <pc:docMk/>
            <pc:sldMk cId="3527254518" sldId="268"/>
            <ac:spMk id="9" creationId="{6DAA1192-7D70-E800-B216-9B36C37EE55D}"/>
          </ac:spMkLst>
        </pc:spChg>
        <pc:picChg chg="add del mod">
          <ac:chgData name="Seth Drahusz" userId="f0db9f1fbbd577b7" providerId="LiveId" clId="{DBD88AE1-DA1E-4EA9-91DC-749D0034E38B}" dt="2024-04-11T18:18:46.386" v="5009" actId="478"/>
          <ac:picMkLst>
            <pc:docMk/>
            <pc:sldMk cId="3527254518" sldId="268"/>
            <ac:picMk id="5" creationId="{79304D2D-4E22-D23E-80CB-87B2B753A326}"/>
          </ac:picMkLst>
        </pc:picChg>
        <pc:picChg chg="del">
          <ac:chgData name="Seth Drahusz" userId="f0db9f1fbbd577b7" providerId="LiveId" clId="{DBD88AE1-DA1E-4EA9-91DC-749D0034E38B}" dt="2024-04-11T18:16:05.509" v="4999" actId="478"/>
          <ac:picMkLst>
            <pc:docMk/>
            <pc:sldMk cId="3527254518" sldId="268"/>
            <ac:picMk id="6" creationId="{E003C7CA-3601-72F1-C9D8-7D34DB2F1994}"/>
          </ac:picMkLst>
        </pc:picChg>
        <pc:picChg chg="add mod">
          <ac:chgData name="Seth Drahusz" userId="f0db9f1fbbd577b7" providerId="LiveId" clId="{DBD88AE1-DA1E-4EA9-91DC-749D0034E38B}" dt="2024-04-12T19:44:54.504" v="6557" actId="1076"/>
          <ac:picMkLst>
            <pc:docMk/>
            <pc:sldMk cId="3527254518" sldId="268"/>
            <ac:picMk id="7" creationId="{38B54D3D-0FD1-CF51-9513-826CFADB3FF8}"/>
          </ac:picMkLst>
        </pc:picChg>
      </pc:sldChg>
      <pc:sldChg chg="addSp delSp modSp mod ord delAnim modAnim modNotesTx">
        <pc:chgData name="Seth Drahusz" userId="f0db9f1fbbd577b7" providerId="LiveId" clId="{DBD88AE1-DA1E-4EA9-91DC-749D0034E38B}" dt="2024-04-12T20:23:05.177" v="6849" actId="20577"/>
        <pc:sldMkLst>
          <pc:docMk/>
          <pc:sldMk cId="1701217649" sldId="269"/>
        </pc:sldMkLst>
        <pc:spChg chg="mod">
          <ac:chgData name="Seth Drahusz" userId="f0db9f1fbbd577b7" providerId="LiveId" clId="{DBD88AE1-DA1E-4EA9-91DC-749D0034E38B}" dt="2024-04-12T04:16:38.092" v="5828" actId="403"/>
          <ac:spMkLst>
            <pc:docMk/>
            <pc:sldMk cId="1701217649" sldId="269"/>
            <ac:spMk id="2" creationId="{1D0362EB-3BA2-9506-1C96-E2A60C6F973A}"/>
          </ac:spMkLst>
        </pc:spChg>
        <pc:spChg chg="add del mod">
          <ac:chgData name="Seth Drahusz" userId="f0db9f1fbbd577b7" providerId="LiveId" clId="{DBD88AE1-DA1E-4EA9-91DC-749D0034E38B}" dt="2024-04-12T03:57:05.410" v="5378" actId="478"/>
          <ac:spMkLst>
            <pc:docMk/>
            <pc:sldMk cId="1701217649" sldId="269"/>
            <ac:spMk id="3" creationId="{76A7E40E-1B8B-AD98-C605-3069FA5AEC1E}"/>
          </ac:spMkLst>
        </pc:spChg>
        <pc:spChg chg="add mod">
          <ac:chgData name="Seth Drahusz" userId="f0db9f1fbbd577b7" providerId="LiveId" clId="{DBD88AE1-DA1E-4EA9-91DC-749D0034E38B}" dt="2024-04-12T19:06:26.149" v="6048"/>
          <ac:spMkLst>
            <pc:docMk/>
            <pc:sldMk cId="1701217649" sldId="269"/>
            <ac:spMk id="3" creationId="{94D73585-C75A-9712-10EA-7D1A97185386}"/>
          </ac:spMkLst>
        </pc:spChg>
        <pc:spChg chg="del mod">
          <ac:chgData name="Seth Drahusz" userId="f0db9f1fbbd577b7" providerId="LiveId" clId="{DBD88AE1-DA1E-4EA9-91DC-749D0034E38B}" dt="2024-04-12T19:44:59.071" v="6558" actId="478"/>
          <ac:spMkLst>
            <pc:docMk/>
            <pc:sldMk cId="1701217649" sldId="269"/>
            <ac:spMk id="4" creationId="{EB27CDB5-D54F-03D9-B37F-A9E015B17BAE}"/>
          </ac:spMkLst>
        </pc:spChg>
        <pc:spChg chg="del mod">
          <ac:chgData name="Seth Drahusz" userId="f0db9f1fbbd577b7" providerId="LiveId" clId="{DBD88AE1-DA1E-4EA9-91DC-749D0034E38B}" dt="2024-04-12T19:06:20.848" v="6047" actId="478"/>
          <ac:spMkLst>
            <pc:docMk/>
            <pc:sldMk cId="1701217649" sldId="269"/>
            <ac:spMk id="7" creationId="{C1D0F59B-C275-F35D-40BF-9B8DA2B786D8}"/>
          </ac:spMkLst>
        </pc:spChg>
        <pc:spChg chg="add del mod">
          <ac:chgData name="Seth Drahusz" userId="f0db9f1fbbd577b7" providerId="LiveId" clId="{DBD88AE1-DA1E-4EA9-91DC-749D0034E38B}" dt="2024-04-12T19:45:03.517" v="6559" actId="478"/>
          <ac:spMkLst>
            <pc:docMk/>
            <pc:sldMk cId="1701217649" sldId="269"/>
            <ac:spMk id="8" creationId="{7385A9F5-7A94-3305-524F-861036EB6DAF}"/>
          </ac:spMkLst>
        </pc:spChg>
        <pc:spChg chg="add mod">
          <ac:chgData name="Seth Drahusz" userId="f0db9f1fbbd577b7" providerId="LiveId" clId="{DBD88AE1-DA1E-4EA9-91DC-749D0034E38B}" dt="2024-04-12T19:45:23.412" v="6563" actId="1076"/>
          <ac:spMkLst>
            <pc:docMk/>
            <pc:sldMk cId="1701217649" sldId="269"/>
            <ac:spMk id="9" creationId="{07180FED-61AB-9FE4-ADD0-10BAB2F64006}"/>
          </ac:spMkLst>
        </pc:spChg>
        <pc:picChg chg="add del mod">
          <ac:chgData name="Seth Drahusz" userId="f0db9f1fbbd577b7" providerId="LiveId" clId="{DBD88AE1-DA1E-4EA9-91DC-749D0034E38B}" dt="2024-04-11T18:18:41.720" v="5007" actId="21"/>
          <ac:picMkLst>
            <pc:docMk/>
            <pc:sldMk cId="1701217649" sldId="269"/>
            <ac:picMk id="3" creationId="{38B54D3D-0FD1-CF51-9513-826CFADB3FF8}"/>
          </ac:picMkLst>
        </pc:picChg>
        <pc:picChg chg="add mod">
          <ac:chgData name="Seth Drahusz" userId="f0db9f1fbbd577b7" providerId="LiveId" clId="{DBD88AE1-DA1E-4EA9-91DC-749D0034E38B}" dt="2024-04-11T18:18:44.397" v="5008" actId="1076"/>
          <ac:picMkLst>
            <pc:docMk/>
            <pc:sldMk cId="1701217649" sldId="269"/>
            <ac:picMk id="5" creationId="{0F6673D2-623D-CE2F-6240-23AE8BFAEEFD}"/>
          </ac:picMkLst>
        </pc:picChg>
        <pc:picChg chg="mod">
          <ac:chgData name="Seth Drahusz" userId="f0db9f1fbbd577b7" providerId="LiveId" clId="{DBD88AE1-DA1E-4EA9-91DC-749D0034E38B}" dt="2024-04-12T19:45:18.634" v="6562" actId="1076"/>
          <ac:picMkLst>
            <pc:docMk/>
            <pc:sldMk cId="1701217649" sldId="269"/>
            <ac:picMk id="6" creationId="{8D4DB514-44EE-8E5C-C63A-7517485256A2}"/>
          </ac:picMkLst>
        </pc:picChg>
        <pc:picChg chg="del">
          <ac:chgData name="Seth Drahusz" userId="f0db9f1fbbd577b7" providerId="LiveId" clId="{DBD88AE1-DA1E-4EA9-91DC-749D0034E38B}" dt="2024-04-11T18:16:07.098" v="5000" actId="478"/>
          <ac:picMkLst>
            <pc:docMk/>
            <pc:sldMk cId="1701217649" sldId="269"/>
            <ac:picMk id="6" creationId="{AF5CC6E1-5DE4-9E5E-34D3-1E432DC7E269}"/>
          </ac:picMkLst>
        </pc:picChg>
      </pc:sldChg>
      <pc:sldChg chg="del">
        <pc:chgData name="Seth Drahusz" userId="f0db9f1fbbd577b7" providerId="LiveId" clId="{DBD88AE1-DA1E-4EA9-91DC-749D0034E38B}" dt="2024-04-06T22:22:55.787" v="2535" actId="47"/>
        <pc:sldMkLst>
          <pc:docMk/>
          <pc:sldMk cId="2374463466" sldId="270"/>
        </pc:sldMkLst>
      </pc:sldChg>
      <pc:sldChg chg="del">
        <pc:chgData name="Seth Drahusz" userId="f0db9f1fbbd577b7" providerId="LiveId" clId="{DBD88AE1-DA1E-4EA9-91DC-749D0034E38B}" dt="2024-04-06T22:22:55.787" v="2535" actId="47"/>
        <pc:sldMkLst>
          <pc:docMk/>
          <pc:sldMk cId="2354086254" sldId="271"/>
        </pc:sldMkLst>
      </pc:sldChg>
      <pc:sldChg chg="addSp delSp modSp mod delAnim modAnim modNotesTx">
        <pc:chgData name="Seth Drahusz" userId="f0db9f1fbbd577b7" providerId="LiveId" clId="{DBD88AE1-DA1E-4EA9-91DC-749D0034E38B}" dt="2024-04-13T20:03:07.708" v="6996" actId="20577"/>
        <pc:sldMkLst>
          <pc:docMk/>
          <pc:sldMk cId="506196531" sldId="274"/>
        </pc:sldMkLst>
        <pc:spChg chg="mod">
          <ac:chgData name="Seth Drahusz" userId="f0db9f1fbbd577b7" providerId="LiveId" clId="{DBD88AE1-DA1E-4EA9-91DC-749D0034E38B}" dt="2024-04-13T20:03:07.708" v="6996" actId="20577"/>
          <ac:spMkLst>
            <pc:docMk/>
            <pc:sldMk cId="506196531" sldId="274"/>
            <ac:spMk id="2" creationId="{13087088-5D7B-8EF3-BB1F-DEABD33C42E0}"/>
          </ac:spMkLst>
        </pc:spChg>
        <pc:spChg chg="add del mod">
          <ac:chgData name="Seth Drahusz" userId="f0db9f1fbbd577b7" providerId="LiveId" clId="{DBD88AE1-DA1E-4EA9-91DC-749D0034E38B}" dt="2024-04-06T19:53:22.180" v="2425" actId="478"/>
          <ac:spMkLst>
            <pc:docMk/>
            <pc:sldMk cId="506196531" sldId="274"/>
            <ac:spMk id="3" creationId="{490C322D-D3DA-EE73-7580-80A0F5B5215A}"/>
          </ac:spMkLst>
        </pc:spChg>
        <pc:spChg chg="del mod">
          <ac:chgData name="Seth Drahusz" userId="f0db9f1fbbd577b7" providerId="LiveId" clId="{DBD88AE1-DA1E-4EA9-91DC-749D0034E38B}" dt="2024-04-06T20:50:28.839" v="2450" actId="21"/>
          <ac:spMkLst>
            <pc:docMk/>
            <pc:sldMk cId="506196531" sldId="274"/>
            <ac:spMk id="4" creationId="{52F24E55-8C6E-4925-A872-9888417B5421}"/>
          </ac:spMkLst>
        </pc:spChg>
        <pc:spChg chg="add mod">
          <ac:chgData name="Seth Drahusz" userId="f0db9f1fbbd577b7" providerId="LiveId" clId="{DBD88AE1-DA1E-4EA9-91DC-749D0034E38B}" dt="2024-04-07T03:19:24.340" v="3231" actId="164"/>
          <ac:spMkLst>
            <pc:docMk/>
            <pc:sldMk cId="506196531" sldId="274"/>
            <ac:spMk id="5" creationId="{BBD0870B-ADC8-B432-C7FD-38E1152791DB}"/>
          </ac:spMkLst>
        </pc:spChg>
        <pc:spChg chg="mod">
          <ac:chgData name="Seth Drahusz" userId="f0db9f1fbbd577b7" providerId="LiveId" clId="{DBD88AE1-DA1E-4EA9-91DC-749D0034E38B}" dt="2024-04-06T23:15:58.399" v="2975" actId="2711"/>
          <ac:spMkLst>
            <pc:docMk/>
            <pc:sldMk cId="506196531" sldId="274"/>
            <ac:spMk id="6" creationId="{283AF2D5-E05A-1596-3F35-C1855AB58F38}"/>
          </ac:spMkLst>
        </pc:spChg>
        <pc:spChg chg="del mod">
          <ac:chgData name="Seth Drahusz" userId="f0db9f1fbbd577b7" providerId="LiveId" clId="{DBD88AE1-DA1E-4EA9-91DC-749D0034E38B}" dt="2024-04-06T20:50:28.839" v="2450" actId="21"/>
          <ac:spMkLst>
            <pc:docMk/>
            <pc:sldMk cId="506196531" sldId="274"/>
            <ac:spMk id="8" creationId="{16BF5301-F150-7825-F08A-BB2F595BE774}"/>
          </ac:spMkLst>
        </pc:spChg>
        <pc:spChg chg="add mod">
          <ac:chgData name="Seth Drahusz" userId="f0db9f1fbbd577b7" providerId="LiveId" clId="{DBD88AE1-DA1E-4EA9-91DC-749D0034E38B}" dt="2024-04-07T03:19:24.340" v="3231" actId="164"/>
          <ac:spMkLst>
            <pc:docMk/>
            <pc:sldMk cId="506196531" sldId="274"/>
            <ac:spMk id="8" creationId="{EA9371D8-E822-D7C4-BFCA-7D499B43F8FB}"/>
          </ac:spMkLst>
        </pc:spChg>
        <pc:spChg chg="mod">
          <ac:chgData name="Seth Drahusz" userId="f0db9f1fbbd577b7" providerId="LiveId" clId="{DBD88AE1-DA1E-4EA9-91DC-749D0034E38B}" dt="2024-04-11T18:13:44.173" v="4985" actId="1036"/>
          <ac:spMkLst>
            <pc:docMk/>
            <pc:sldMk cId="506196531" sldId="274"/>
            <ac:spMk id="9" creationId="{E3FEF35E-0096-F2BD-43E2-4DB81F334BE2}"/>
          </ac:spMkLst>
        </pc:spChg>
        <pc:spChg chg="mod">
          <ac:chgData name="Seth Drahusz" userId="f0db9f1fbbd577b7" providerId="LiveId" clId="{DBD88AE1-DA1E-4EA9-91DC-749D0034E38B}" dt="2024-04-11T18:13:44.173" v="4985" actId="1036"/>
          <ac:spMkLst>
            <pc:docMk/>
            <pc:sldMk cId="506196531" sldId="274"/>
            <ac:spMk id="10" creationId="{BCDB81BD-D21B-AC47-0367-AFE5FD5902CF}"/>
          </ac:spMkLst>
        </pc:spChg>
        <pc:spChg chg="add mod">
          <ac:chgData name="Seth Drahusz" userId="f0db9f1fbbd577b7" providerId="LiveId" clId="{DBD88AE1-DA1E-4EA9-91DC-749D0034E38B}" dt="2024-04-07T03:21:34.423" v="3268" actId="14100"/>
          <ac:spMkLst>
            <pc:docMk/>
            <pc:sldMk cId="506196531" sldId="274"/>
            <ac:spMk id="11" creationId="{9542D7A9-1556-C67F-1FFE-BE31B0329653}"/>
          </ac:spMkLst>
        </pc:spChg>
        <pc:spChg chg="add mod">
          <ac:chgData name="Seth Drahusz" userId="f0db9f1fbbd577b7" providerId="LiveId" clId="{DBD88AE1-DA1E-4EA9-91DC-749D0034E38B}" dt="2024-04-07T03:19:24.340" v="3231" actId="164"/>
          <ac:spMkLst>
            <pc:docMk/>
            <pc:sldMk cId="506196531" sldId="274"/>
            <ac:spMk id="12" creationId="{19EDA3C5-3E72-3CFB-EC93-1EC61271304C}"/>
          </ac:spMkLst>
        </pc:spChg>
        <pc:spChg chg="add del mod">
          <ac:chgData name="Seth Drahusz" userId="f0db9f1fbbd577b7" providerId="LiveId" clId="{DBD88AE1-DA1E-4EA9-91DC-749D0034E38B}" dt="2024-04-07T03:20:04.465" v="3239" actId="478"/>
          <ac:spMkLst>
            <pc:docMk/>
            <pc:sldMk cId="506196531" sldId="274"/>
            <ac:spMk id="13" creationId="{BBCD60F3-BE81-05F2-ED74-7A20384A16D8}"/>
          </ac:spMkLst>
        </pc:spChg>
        <pc:spChg chg="add mod">
          <ac:chgData name="Seth Drahusz" userId="f0db9f1fbbd577b7" providerId="LiveId" clId="{DBD88AE1-DA1E-4EA9-91DC-749D0034E38B}" dt="2024-04-07T03:21:24.168" v="3266" actId="14100"/>
          <ac:spMkLst>
            <pc:docMk/>
            <pc:sldMk cId="506196531" sldId="274"/>
            <ac:spMk id="14" creationId="{BFAA766B-0A5F-E4A0-823C-1A423C84746B}"/>
          </ac:spMkLst>
        </pc:spChg>
        <pc:spChg chg="add mod">
          <ac:chgData name="Seth Drahusz" userId="f0db9f1fbbd577b7" providerId="LiveId" clId="{DBD88AE1-DA1E-4EA9-91DC-749D0034E38B}" dt="2024-04-07T03:22:35.996" v="3289" actId="164"/>
          <ac:spMkLst>
            <pc:docMk/>
            <pc:sldMk cId="506196531" sldId="274"/>
            <ac:spMk id="16" creationId="{36B5B892-DA7B-8D4F-70FF-4F9CDA174FD0}"/>
          </ac:spMkLst>
        </pc:spChg>
        <pc:spChg chg="add del mod">
          <ac:chgData name="Seth Drahusz" userId="f0db9f1fbbd577b7" providerId="LiveId" clId="{DBD88AE1-DA1E-4EA9-91DC-749D0034E38B}" dt="2024-04-07T03:26:49.048" v="3296"/>
          <ac:spMkLst>
            <pc:docMk/>
            <pc:sldMk cId="506196531" sldId="274"/>
            <ac:spMk id="19" creationId="{143E3DF9-4FDA-C675-217F-30B6A3A33AC8}"/>
          </ac:spMkLst>
        </pc:spChg>
        <pc:spChg chg="add mod">
          <ac:chgData name="Seth Drahusz" userId="f0db9f1fbbd577b7" providerId="LiveId" clId="{DBD88AE1-DA1E-4EA9-91DC-749D0034E38B}" dt="2024-04-11T18:12:42.064" v="4921" actId="1035"/>
          <ac:spMkLst>
            <pc:docMk/>
            <pc:sldMk cId="506196531" sldId="274"/>
            <ac:spMk id="20" creationId="{DE39FE4D-0222-41EB-CFB2-914E68D686FD}"/>
          </ac:spMkLst>
        </pc:spChg>
        <pc:spChg chg="add del mod">
          <ac:chgData name="Seth Drahusz" userId="f0db9f1fbbd577b7" providerId="LiveId" clId="{DBD88AE1-DA1E-4EA9-91DC-749D0034E38B}" dt="2024-04-11T18:07:23.143" v="4861" actId="478"/>
          <ac:spMkLst>
            <pc:docMk/>
            <pc:sldMk cId="506196531" sldId="274"/>
            <ac:spMk id="21" creationId="{30769E08-298A-3CA9-5CE3-D581AFF46BB9}"/>
          </ac:spMkLst>
        </pc:spChg>
        <pc:spChg chg="add mod">
          <ac:chgData name="Seth Drahusz" userId="f0db9f1fbbd577b7" providerId="LiveId" clId="{DBD88AE1-DA1E-4EA9-91DC-749D0034E38B}" dt="2024-04-11T18:13:24.113" v="4968" actId="1035"/>
          <ac:spMkLst>
            <pc:docMk/>
            <pc:sldMk cId="506196531" sldId="274"/>
            <ac:spMk id="23" creationId="{756BD9B7-AAF2-4BE8-A331-343DADFD1C48}"/>
          </ac:spMkLst>
        </pc:spChg>
        <pc:spChg chg="add mod">
          <ac:chgData name="Seth Drahusz" userId="f0db9f1fbbd577b7" providerId="LiveId" clId="{DBD88AE1-DA1E-4EA9-91DC-749D0034E38B}" dt="2024-04-12T03:40:13.822" v="5149" actId="1037"/>
          <ac:spMkLst>
            <pc:docMk/>
            <pc:sldMk cId="506196531" sldId="274"/>
            <ac:spMk id="25" creationId="{F154EE45-D143-93C5-1198-64A65EAD6792}"/>
          </ac:spMkLst>
        </pc:spChg>
        <pc:spChg chg="add mod">
          <ac:chgData name="Seth Drahusz" userId="f0db9f1fbbd577b7" providerId="LiveId" clId="{DBD88AE1-DA1E-4EA9-91DC-749D0034E38B}" dt="2024-04-12T03:39:51.203" v="5135" actId="1076"/>
          <ac:spMkLst>
            <pc:docMk/>
            <pc:sldMk cId="506196531" sldId="274"/>
            <ac:spMk id="27" creationId="{38F1F367-A0D4-5981-11E3-BEF070235472}"/>
          </ac:spMkLst>
        </pc:spChg>
        <pc:spChg chg="add del mod">
          <ac:chgData name="Seth Drahusz" userId="f0db9f1fbbd577b7" providerId="LiveId" clId="{DBD88AE1-DA1E-4EA9-91DC-749D0034E38B}" dt="2024-04-11T18:06:37.823" v="4797" actId="478"/>
          <ac:spMkLst>
            <pc:docMk/>
            <pc:sldMk cId="506196531" sldId="274"/>
            <ac:spMk id="28" creationId="{3840139C-1169-5B06-73AC-BD3AF7D8F880}"/>
          </ac:spMkLst>
        </pc:spChg>
        <pc:spChg chg="add del mod">
          <ac:chgData name="Seth Drahusz" userId="f0db9f1fbbd577b7" providerId="LiveId" clId="{DBD88AE1-DA1E-4EA9-91DC-749D0034E38B}" dt="2024-04-06T23:07:39.885" v="2884" actId="478"/>
          <ac:spMkLst>
            <pc:docMk/>
            <pc:sldMk cId="506196531" sldId="274"/>
            <ac:spMk id="28" creationId="{D244705E-B570-A397-1B49-2FEC773DAE92}"/>
          </ac:spMkLst>
        </pc:spChg>
        <pc:grpChg chg="add mod">
          <ac:chgData name="Seth Drahusz" userId="f0db9f1fbbd577b7" providerId="LiveId" clId="{DBD88AE1-DA1E-4EA9-91DC-749D0034E38B}" dt="2024-04-07T03:22:35.996" v="3289" actId="164"/>
          <ac:grpSpMkLst>
            <pc:docMk/>
            <pc:sldMk cId="506196531" sldId="274"/>
            <ac:grpSpMk id="15" creationId="{6A82A421-4FC5-95EA-6315-0BF5C80D6AB7}"/>
          </ac:grpSpMkLst>
        </pc:grpChg>
        <pc:grpChg chg="add mod">
          <ac:chgData name="Seth Drahusz" userId="f0db9f1fbbd577b7" providerId="LiveId" clId="{DBD88AE1-DA1E-4EA9-91DC-749D0034E38B}" dt="2024-04-11T18:12:27.702" v="4899" actId="1076"/>
          <ac:grpSpMkLst>
            <pc:docMk/>
            <pc:sldMk cId="506196531" sldId="274"/>
            <ac:grpSpMk id="17" creationId="{ACEF20F4-79F9-138D-0089-C2E4261878C1}"/>
          </ac:grpSpMkLst>
        </pc:grpChg>
        <pc:grpChg chg="add mod">
          <ac:chgData name="Seth Drahusz" userId="f0db9f1fbbd577b7" providerId="LiveId" clId="{DBD88AE1-DA1E-4EA9-91DC-749D0034E38B}" dt="2024-04-12T03:39:51.203" v="5135" actId="1076"/>
          <ac:grpSpMkLst>
            <pc:docMk/>
            <pc:sldMk cId="506196531" sldId="274"/>
            <ac:grpSpMk id="19" creationId="{F82EF7E1-0E1E-3B3E-64C0-14BF5C016C1A}"/>
          </ac:grpSpMkLst>
        </pc:grpChg>
        <pc:grpChg chg="add mod">
          <ac:chgData name="Seth Drahusz" userId="f0db9f1fbbd577b7" providerId="LiveId" clId="{DBD88AE1-DA1E-4EA9-91DC-749D0034E38B}" dt="2024-04-11T18:13:44.173" v="4985" actId="1036"/>
          <ac:grpSpMkLst>
            <pc:docMk/>
            <pc:sldMk cId="506196531" sldId="274"/>
            <ac:grpSpMk id="24" creationId="{99A8B7E2-C41F-336E-7439-1D12697DEBA2}"/>
          </ac:grpSpMkLst>
        </pc:grpChg>
        <pc:picChg chg="add mod">
          <ac:chgData name="Seth Drahusz" userId="f0db9f1fbbd577b7" providerId="LiveId" clId="{DBD88AE1-DA1E-4EA9-91DC-749D0034E38B}" dt="2024-04-11T18:13:47.746" v="4992" actId="1035"/>
          <ac:picMkLst>
            <pc:docMk/>
            <pc:sldMk cId="506196531" sldId="274"/>
            <ac:picMk id="3" creationId="{73F297DC-4768-97FF-6DA8-3204BBFEF74C}"/>
          </ac:picMkLst>
        </pc:picChg>
        <pc:picChg chg="add mod ord">
          <ac:chgData name="Seth Drahusz" userId="f0db9f1fbbd577b7" providerId="LiveId" clId="{DBD88AE1-DA1E-4EA9-91DC-749D0034E38B}" dt="2024-04-07T03:21:55.227" v="3283" actId="1037"/>
          <ac:picMkLst>
            <pc:docMk/>
            <pc:sldMk cId="506196531" sldId="274"/>
            <ac:picMk id="4" creationId="{77D315E2-EC4D-3F20-E0C7-59ED97B48A3E}"/>
          </ac:picMkLst>
        </pc:picChg>
        <pc:picChg chg="del mod">
          <ac:chgData name="Seth Drahusz" userId="f0db9f1fbbd577b7" providerId="LiveId" clId="{DBD88AE1-DA1E-4EA9-91DC-749D0034E38B}" dt="2024-04-06T20:50:28.839" v="2450" actId="21"/>
          <ac:picMkLst>
            <pc:docMk/>
            <pc:sldMk cId="506196531" sldId="274"/>
            <ac:picMk id="5" creationId="{D19D3704-48AC-2768-A052-787F6ACB3BF5}"/>
          </ac:picMkLst>
        </pc:picChg>
        <pc:picChg chg="mod">
          <ac:chgData name="Seth Drahusz" userId="f0db9f1fbbd577b7" providerId="LiveId" clId="{DBD88AE1-DA1E-4EA9-91DC-749D0034E38B}" dt="2024-04-11T18:13:44.173" v="4985" actId="1036"/>
          <ac:picMkLst>
            <pc:docMk/>
            <pc:sldMk cId="506196531" sldId="274"/>
            <ac:picMk id="7" creationId="{4AE5FEBC-36D6-2284-3DBC-F657E822A0F1}"/>
          </ac:picMkLst>
        </pc:picChg>
        <pc:picChg chg="del mod">
          <ac:chgData name="Seth Drahusz" userId="f0db9f1fbbd577b7" providerId="LiveId" clId="{DBD88AE1-DA1E-4EA9-91DC-749D0034E38B}" dt="2024-04-06T20:52:28.646" v="2475" actId="478"/>
          <ac:picMkLst>
            <pc:docMk/>
            <pc:sldMk cId="506196531" sldId="274"/>
            <ac:picMk id="12" creationId="{6CACE3FF-FCA2-C266-77A8-2B99BEADD961}"/>
          </ac:picMkLst>
        </pc:picChg>
        <pc:picChg chg="add mod">
          <ac:chgData name="Seth Drahusz" userId="f0db9f1fbbd577b7" providerId="LiveId" clId="{DBD88AE1-DA1E-4EA9-91DC-749D0034E38B}" dt="2024-04-11T18:13:47.746" v="4992" actId="1035"/>
          <ac:picMkLst>
            <pc:docMk/>
            <pc:sldMk cId="506196531" sldId="274"/>
            <ac:picMk id="13" creationId="{76840255-3EF0-B710-ACA6-746467C0591B}"/>
          </ac:picMkLst>
        </pc:picChg>
        <pc:picChg chg="del mod">
          <ac:chgData name="Seth Drahusz" userId="f0db9f1fbbd577b7" providerId="LiveId" clId="{DBD88AE1-DA1E-4EA9-91DC-749D0034E38B}" dt="2024-04-06T20:52:27.312" v="2473" actId="478"/>
          <ac:picMkLst>
            <pc:docMk/>
            <pc:sldMk cId="506196531" sldId="274"/>
            <ac:picMk id="14" creationId="{80AED298-563E-F505-5C6B-2447C17F9A19}"/>
          </ac:picMkLst>
        </pc:picChg>
        <pc:picChg chg="del mod">
          <ac:chgData name="Seth Drahusz" userId="f0db9f1fbbd577b7" providerId="LiveId" clId="{DBD88AE1-DA1E-4EA9-91DC-749D0034E38B}" dt="2024-04-06T20:52:28.129" v="2474" actId="478"/>
          <ac:picMkLst>
            <pc:docMk/>
            <pc:sldMk cId="506196531" sldId="274"/>
            <ac:picMk id="15" creationId="{88FDEDD9-EDC8-AFE1-54DA-F3AA46BA6B6E}"/>
          </ac:picMkLst>
        </pc:picChg>
        <pc:picChg chg="del mod">
          <ac:chgData name="Seth Drahusz" userId="f0db9f1fbbd577b7" providerId="LiveId" clId="{DBD88AE1-DA1E-4EA9-91DC-749D0034E38B}" dt="2024-04-06T20:52:26.672" v="2472" actId="478"/>
          <ac:picMkLst>
            <pc:docMk/>
            <pc:sldMk cId="506196531" sldId="274"/>
            <ac:picMk id="16" creationId="{8D24BEC0-DE16-5EEE-E89E-23D91D6F907B}"/>
          </ac:picMkLst>
        </pc:picChg>
        <pc:picChg chg="add mod ord">
          <ac:chgData name="Seth Drahusz" userId="f0db9f1fbbd577b7" providerId="LiveId" clId="{DBD88AE1-DA1E-4EA9-91DC-749D0034E38B}" dt="2024-04-07T03:19:24.340" v="3231" actId="164"/>
          <ac:picMkLst>
            <pc:docMk/>
            <pc:sldMk cId="506196531" sldId="274"/>
            <ac:picMk id="18" creationId="{F6545B0D-F36F-514E-E59B-88FDA391EE02}"/>
          </ac:picMkLst>
        </pc:picChg>
        <pc:picChg chg="add mod ord">
          <ac:chgData name="Seth Drahusz" userId="f0db9f1fbbd577b7" providerId="LiveId" clId="{DBD88AE1-DA1E-4EA9-91DC-749D0034E38B}" dt="2024-04-12T03:39:51.203" v="5135" actId="1076"/>
          <ac:picMkLst>
            <pc:docMk/>
            <pc:sldMk cId="506196531" sldId="274"/>
            <ac:picMk id="22" creationId="{FA907B77-FC2B-C5AC-6D8F-11C6E64262D2}"/>
          </ac:picMkLst>
        </pc:picChg>
        <pc:picChg chg="add mod">
          <ac:chgData name="Seth Drahusz" userId="f0db9f1fbbd577b7" providerId="LiveId" clId="{DBD88AE1-DA1E-4EA9-91DC-749D0034E38B}" dt="2024-04-12T03:39:51.203" v="5135" actId="1076"/>
          <ac:picMkLst>
            <pc:docMk/>
            <pc:sldMk cId="506196531" sldId="274"/>
            <ac:picMk id="26" creationId="{7861024B-6E6B-A2A2-898B-E205CDFEAD36}"/>
          </ac:picMkLst>
        </pc:picChg>
        <pc:picChg chg="mod">
          <ac:chgData name="Seth Drahusz" userId="f0db9f1fbbd577b7" providerId="LiveId" clId="{DBD88AE1-DA1E-4EA9-91DC-749D0034E38B}" dt="2024-04-11T18:13:44.173" v="4985" actId="1036"/>
          <ac:picMkLst>
            <pc:docMk/>
            <pc:sldMk cId="506196531" sldId="274"/>
            <ac:picMk id="1026" creationId="{F67CB4F9-A80B-6B4B-19CC-02E264E4AD8E}"/>
          </ac:picMkLst>
        </pc:picChg>
        <pc:picChg chg="add del mod">
          <ac:chgData name="Seth Drahusz" userId="f0db9f1fbbd577b7" providerId="LiveId" clId="{DBD88AE1-DA1E-4EA9-91DC-749D0034E38B}" dt="2024-04-07T03:30:01.127" v="3362" actId="478"/>
          <ac:picMkLst>
            <pc:docMk/>
            <pc:sldMk cId="506196531" sldId="274"/>
            <ac:picMk id="3074" creationId="{EC95C34A-2FC7-FADE-A5ED-18B4A562EC42}"/>
          </ac:picMkLst>
        </pc:picChg>
      </pc:sldChg>
      <pc:sldChg chg="addSp modSp mod modNotesTx">
        <pc:chgData name="Seth Drahusz" userId="f0db9f1fbbd577b7" providerId="LiveId" clId="{DBD88AE1-DA1E-4EA9-91DC-749D0034E38B}" dt="2024-04-13T18:56:03.462" v="6965" actId="20577"/>
        <pc:sldMkLst>
          <pc:docMk/>
          <pc:sldMk cId="386879491" sldId="275"/>
        </pc:sldMkLst>
        <pc:spChg chg="mod">
          <ac:chgData name="Seth Drahusz" userId="f0db9f1fbbd577b7" providerId="LiveId" clId="{DBD88AE1-DA1E-4EA9-91DC-749D0034E38B}" dt="2024-04-12T19:44:13.437" v="6550" actId="404"/>
          <ac:spMkLst>
            <pc:docMk/>
            <pc:sldMk cId="386879491" sldId="275"/>
            <ac:spMk id="2" creationId="{B541AE9D-2E94-5AF0-95B5-E78D6DF6B42E}"/>
          </ac:spMkLst>
        </pc:spChg>
        <pc:spChg chg="mod">
          <ac:chgData name="Seth Drahusz" userId="f0db9f1fbbd577b7" providerId="LiveId" clId="{DBD88AE1-DA1E-4EA9-91DC-749D0034E38B}" dt="2024-04-13T18:56:03.462" v="6965" actId="20577"/>
          <ac:spMkLst>
            <pc:docMk/>
            <pc:sldMk cId="386879491" sldId="275"/>
            <ac:spMk id="3" creationId="{F29ABBA2-8569-8532-B4AC-243DC4463E2C}"/>
          </ac:spMkLst>
        </pc:spChg>
        <pc:spChg chg="mod">
          <ac:chgData name="Seth Drahusz" userId="f0db9f1fbbd577b7" providerId="LiveId" clId="{DBD88AE1-DA1E-4EA9-91DC-749D0034E38B}" dt="2024-04-12T18:45:15.397" v="5839" actId="14100"/>
          <ac:spMkLst>
            <pc:docMk/>
            <pc:sldMk cId="386879491" sldId="275"/>
            <ac:spMk id="4" creationId="{6F55AF37-61D2-5A70-DE7D-45AE4E0FEE68}"/>
          </ac:spMkLst>
        </pc:spChg>
        <pc:spChg chg="add mod">
          <ac:chgData name="Seth Drahusz" userId="f0db9f1fbbd577b7" providerId="LiveId" clId="{DBD88AE1-DA1E-4EA9-91DC-749D0034E38B}" dt="2024-04-12T22:02:27.236" v="6958" actId="1076"/>
          <ac:spMkLst>
            <pc:docMk/>
            <pc:sldMk cId="386879491" sldId="275"/>
            <ac:spMk id="5" creationId="{B8734E5B-EE04-7B24-0437-199329BD1366}"/>
          </ac:spMkLst>
        </pc:spChg>
        <pc:spChg chg="add mod">
          <ac:chgData name="Seth Drahusz" userId="f0db9f1fbbd577b7" providerId="LiveId" clId="{DBD88AE1-DA1E-4EA9-91DC-749D0034E38B}" dt="2024-04-12T20:28:30.297" v="6924" actId="113"/>
          <ac:spMkLst>
            <pc:docMk/>
            <pc:sldMk cId="386879491" sldId="275"/>
            <ac:spMk id="7" creationId="{FA137ACA-C6C4-96B4-B52A-89C76286606E}"/>
          </ac:spMkLst>
        </pc:spChg>
      </pc:sldChg>
      <pc:sldChg chg="del">
        <pc:chgData name="Seth Drahusz" userId="f0db9f1fbbd577b7" providerId="LiveId" clId="{DBD88AE1-DA1E-4EA9-91DC-749D0034E38B}" dt="2024-04-06T22:22:55.787" v="2535" actId="47"/>
        <pc:sldMkLst>
          <pc:docMk/>
          <pc:sldMk cId="84841106" sldId="276"/>
        </pc:sldMkLst>
      </pc:sldChg>
      <pc:sldChg chg="addSp delSp modSp mod delAnim modAnim modNotesTx">
        <pc:chgData name="Seth Drahusz" userId="f0db9f1fbbd577b7" providerId="LiveId" clId="{DBD88AE1-DA1E-4EA9-91DC-749D0034E38B}" dt="2024-04-12T20:24:45.095" v="6877" actId="478"/>
        <pc:sldMkLst>
          <pc:docMk/>
          <pc:sldMk cId="1966789798" sldId="278"/>
        </pc:sldMkLst>
        <pc:spChg chg="mod">
          <ac:chgData name="Seth Drahusz" userId="f0db9f1fbbd577b7" providerId="LiveId" clId="{DBD88AE1-DA1E-4EA9-91DC-749D0034E38B}" dt="2024-04-10T18:55:30.335" v="3927"/>
          <ac:spMkLst>
            <pc:docMk/>
            <pc:sldMk cId="1966789798" sldId="278"/>
            <ac:spMk id="2" creationId="{9C01218C-CD5D-277E-3C2F-A30100A7446E}"/>
          </ac:spMkLst>
        </pc:spChg>
        <pc:spChg chg="del mod">
          <ac:chgData name="Seth Drahusz" userId="f0db9f1fbbd577b7" providerId="LiveId" clId="{DBD88AE1-DA1E-4EA9-91DC-749D0034E38B}" dt="2024-04-06T22:25:33.897" v="2536" actId="478"/>
          <ac:spMkLst>
            <pc:docMk/>
            <pc:sldMk cId="1966789798" sldId="278"/>
            <ac:spMk id="3" creationId="{FF0022E9-EEC6-32A6-B5DF-92B81CAFAAE4}"/>
          </ac:spMkLst>
        </pc:spChg>
        <pc:spChg chg="add del">
          <ac:chgData name="Seth Drahusz" userId="f0db9f1fbbd577b7" providerId="LiveId" clId="{DBD88AE1-DA1E-4EA9-91DC-749D0034E38B}" dt="2024-04-06T18:09:02.512" v="2165" actId="11529"/>
          <ac:spMkLst>
            <pc:docMk/>
            <pc:sldMk cId="1966789798" sldId="278"/>
            <ac:spMk id="7" creationId="{156607AA-F849-162C-C5A3-292DE04F299F}"/>
          </ac:spMkLst>
        </pc:spChg>
        <pc:spChg chg="mod">
          <ac:chgData name="Seth Drahusz" userId="f0db9f1fbbd577b7" providerId="LiveId" clId="{DBD88AE1-DA1E-4EA9-91DC-749D0034E38B}" dt="2024-04-06T23:15:22.195" v="2971" actId="2711"/>
          <ac:spMkLst>
            <pc:docMk/>
            <pc:sldMk cId="1966789798" sldId="278"/>
            <ac:spMk id="8" creationId="{3740B60F-0C45-0B39-4E03-289382CB1B79}"/>
          </ac:spMkLst>
        </pc:spChg>
        <pc:spChg chg="add mod">
          <ac:chgData name="Seth Drahusz" userId="f0db9f1fbbd577b7" providerId="LiveId" clId="{DBD88AE1-DA1E-4EA9-91DC-749D0034E38B}" dt="2024-04-06T23:15:22.195" v="2971" actId="2711"/>
          <ac:spMkLst>
            <pc:docMk/>
            <pc:sldMk cId="1966789798" sldId="278"/>
            <ac:spMk id="9" creationId="{214AA4D7-4725-F57D-29CE-35D6C29FDBF8}"/>
          </ac:spMkLst>
        </pc:spChg>
        <pc:spChg chg="del mod">
          <ac:chgData name="Seth Drahusz" userId="f0db9f1fbbd577b7" providerId="LiveId" clId="{DBD88AE1-DA1E-4EA9-91DC-749D0034E38B}" dt="2024-04-06T01:50:10.287" v="874" actId="478"/>
          <ac:spMkLst>
            <pc:docMk/>
            <pc:sldMk cId="1966789798" sldId="278"/>
            <ac:spMk id="10" creationId="{5593E38C-E70B-6074-B8CE-8B0CD250C83E}"/>
          </ac:spMkLst>
        </pc:spChg>
        <pc:spChg chg="mod">
          <ac:chgData name="Seth Drahusz" userId="f0db9f1fbbd577b7" providerId="LiveId" clId="{DBD88AE1-DA1E-4EA9-91DC-749D0034E38B}" dt="2024-04-06T23:16:59.515" v="2982" actId="1036"/>
          <ac:spMkLst>
            <pc:docMk/>
            <pc:sldMk cId="1966789798" sldId="278"/>
            <ac:spMk id="12" creationId="{F8E4951A-8BAD-A462-4195-4E42377A01F2}"/>
          </ac:spMkLst>
        </pc:spChg>
        <pc:spChg chg="add del mod">
          <ac:chgData name="Seth Drahusz" userId="f0db9f1fbbd577b7" providerId="LiveId" clId="{DBD88AE1-DA1E-4EA9-91DC-749D0034E38B}" dt="2024-04-12T20:24:45.095" v="6877" actId="478"/>
          <ac:spMkLst>
            <pc:docMk/>
            <pc:sldMk cId="1966789798" sldId="278"/>
            <ac:spMk id="14" creationId="{32E5B7B5-62E8-0A57-2872-9B721C366092}"/>
          </ac:spMkLst>
        </pc:spChg>
        <pc:spChg chg="add del mod">
          <ac:chgData name="Seth Drahusz" userId="f0db9f1fbbd577b7" providerId="LiveId" clId="{DBD88AE1-DA1E-4EA9-91DC-749D0034E38B}" dt="2024-04-06T18:10:31.374" v="2180" actId="478"/>
          <ac:spMkLst>
            <pc:docMk/>
            <pc:sldMk cId="1966789798" sldId="278"/>
            <ac:spMk id="15" creationId="{26364C5A-20E2-F7FE-3002-E2874AB494B8}"/>
          </ac:spMkLst>
        </pc:spChg>
        <pc:spChg chg="add del mod">
          <ac:chgData name="Seth Drahusz" userId="f0db9f1fbbd577b7" providerId="LiveId" clId="{DBD88AE1-DA1E-4EA9-91DC-749D0034E38B}" dt="2024-04-06T23:12:15.184" v="2947" actId="478"/>
          <ac:spMkLst>
            <pc:docMk/>
            <pc:sldMk cId="1966789798" sldId="278"/>
            <ac:spMk id="17" creationId="{1E1AA034-CE1E-6074-6EB1-C222F4F9D315}"/>
          </ac:spMkLst>
        </pc:spChg>
        <pc:spChg chg="add del mod">
          <ac:chgData name="Seth Drahusz" userId="f0db9f1fbbd577b7" providerId="LiveId" clId="{DBD88AE1-DA1E-4EA9-91DC-749D0034E38B}" dt="2024-04-06T18:11:18.196" v="2187" actId="478"/>
          <ac:spMkLst>
            <pc:docMk/>
            <pc:sldMk cId="1966789798" sldId="278"/>
            <ac:spMk id="18" creationId="{7903019A-1CE2-D16D-60B3-0719411009B0}"/>
          </ac:spMkLst>
        </pc:spChg>
        <pc:spChg chg="add mod">
          <ac:chgData name="Seth Drahusz" userId="f0db9f1fbbd577b7" providerId="LiveId" clId="{DBD88AE1-DA1E-4EA9-91DC-749D0034E38B}" dt="2024-04-06T23:15:22.195" v="2971" actId="2711"/>
          <ac:spMkLst>
            <pc:docMk/>
            <pc:sldMk cId="1966789798" sldId="278"/>
            <ac:spMk id="1034" creationId="{7364E248-9455-A0D7-30AE-ABE5E4ADBD37}"/>
          </ac:spMkLst>
        </pc:spChg>
        <pc:spChg chg="add del mod">
          <ac:chgData name="Seth Drahusz" userId="f0db9f1fbbd577b7" providerId="LiveId" clId="{DBD88AE1-DA1E-4EA9-91DC-749D0034E38B}" dt="2024-04-06T22:25:35.701" v="2537" actId="478"/>
          <ac:spMkLst>
            <pc:docMk/>
            <pc:sldMk cId="1966789798" sldId="278"/>
            <ac:spMk id="1036" creationId="{78051EB4-5E4D-4375-5D3E-46A0A6DBA826}"/>
          </ac:spMkLst>
        </pc:spChg>
        <pc:grpChg chg="del mod">
          <ac:chgData name="Seth Drahusz" userId="f0db9f1fbbd577b7" providerId="LiveId" clId="{DBD88AE1-DA1E-4EA9-91DC-749D0034E38B}" dt="2024-04-06T01:50:41.005" v="905" actId="478"/>
          <ac:grpSpMkLst>
            <pc:docMk/>
            <pc:sldMk cId="1966789798" sldId="278"/>
            <ac:grpSpMk id="4" creationId="{63B86564-18B1-1EDD-DCDD-5C3F986F042D}"/>
          </ac:grpSpMkLst>
        </pc:grpChg>
        <pc:grpChg chg="add mod">
          <ac:chgData name="Seth Drahusz" userId="f0db9f1fbbd577b7" providerId="LiveId" clId="{DBD88AE1-DA1E-4EA9-91DC-749D0034E38B}" dt="2024-04-10T19:23:56.247" v="4384" actId="1076"/>
          <ac:grpSpMkLst>
            <pc:docMk/>
            <pc:sldMk cId="1966789798" sldId="278"/>
            <ac:grpSpMk id="4" creationId="{C2D116F0-1A71-0DE4-157A-365523EEDCF1}"/>
          </ac:grpSpMkLst>
        </pc:grpChg>
        <pc:grpChg chg="add mod">
          <ac:chgData name="Seth Drahusz" userId="f0db9f1fbbd577b7" providerId="LiveId" clId="{DBD88AE1-DA1E-4EA9-91DC-749D0034E38B}" dt="2024-04-06T23:15:22.195" v="2971" actId="2711"/>
          <ac:grpSpMkLst>
            <pc:docMk/>
            <pc:sldMk cId="1966789798" sldId="278"/>
            <ac:grpSpMk id="13" creationId="{36D4927B-0E01-5E53-E535-57F7B2A2EB19}"/>
          </ac:grpSpMkLst>
        </pc:grpChg>
        <pc:grpChg chg="add del mod">
          <ac:chgData name="Seth Drahusz" userId="f0db9f1fbbd577b7" providerId="LiveId" clId="{DBD88AE1-DA1E-4EA9-91DC-749D0034E38B}" dt="2024-04-07T01:44:00.411" v="3016" actId="165"/>
          <ac:grpSpMkLst>
            <pc:docMk/>
            <pc:sldMk cId="1966789798" sldId="278"/>
            <ac:grpSpMk id="26" creationId="{6D905E5C-DEA7-81B9-713A-DD74543348B7}"/>
          </ac:grpSpMkLst>
        </pc:grpChg>
        <pc:grpChg chg="add mod">
          <ac:chgData name="Seth Drahusz" userId="f0db9f1fbbd577b7" providerId="LiveId" clId="{DBD88AE1-DA1E-4EA9-91DC-749D0034E38B}" dt="2024-04-07T01:44:15.949" v="3018" actId="164"/>
          <ac:grpSpMkLst>
            <pc:docMk/>
            <pc:sldMk cId="1966789798" sldId="278"/>
            <ac:grpSpMk id="27" creationId="{C836EF64-8236-DDD4-2228-87C2DB687E8E}"/>
          </ac:grpSpMkLst>
        </pc:grpChg>
        <pc:grpChg chg="add mod">
          <ac:chgData name="Seth Drahusz" userId="f0db9f1fbbd577b7" providerId="LiveId" clId="{DBD88AE1-DA1E-4EA9-91DC-749D0034E38B}" dt="2024-04-07T01:44:26.711" v="3022" actId="1076"/>
          <ac:grpSpMkLst>
            <pc:docMk/>
            <pc:sldMk cId="1966789798" sldId="278"/>
            <ac:grpSpMk id="28" creationId="{BF66456B-D8DE-B47B-29D6-6014B36ADBC4}"/>
          </ac:grpSpMkLst>
        </pc:grpChg>
        <pc:grpChg chg="add mod">
          <ac:chgData name="Seth Drahusz" userId="f0db9f1fbbd577b7" providerId="LiveId" clId="{DBD88AE1-DA1E-4EA9-91DC-749D0034E38B}" dt="2024-04-07T01:44:22.354" v="3021" actId="1076"/>
          <ac:grpSpMkLst>
            <pc:docMk/>
            <pc:sldMk cId="1966789798" sldId="278"/>
            <ac:grpSpMk id="47" creationId="{8C24C9D8-B50A-7A4E-9816-2510E86D441B}"/>
          </ac:grpSpMkLst>
        </pc:grpChg>
        <pc:grpChg chg="add del mod">
          <ac:chgData name="Seth Drahusz" userId="f0db9f1fbbd577b7" providerId="LiveId" clId="{DBD88AE1-DA1E-4EA9-91DC-749D0034E38B}" dt="2024-04-07T01:42:13.694" v="2987" actId="165"/>
          <ac:grpSpMkLst>
            <pc:docMk/>
            <pc:sldMk cId="1966789798" sldId="278"/>
            <ac:grpSpMk id="60" creationId="{78BED665-5E60-0521-B8CA-DB88C76B1362}"/>
          </ac:grpSpMkLst>
        </pc:grpChg>
        <pc:picChg chg="mod">
          <ac:chgData name="Seth Drahusz" userId="f0db9f1fbbd577b7" providerId="LiveId" clId="{DBD88AE1-DA1E-4EA9-91DC-749D0034E38B}" dt="2024-04-06T01:50:23.240" v="902" actId="1035"/>
          <ac:picMkLst>
            <pc:docMk/>
            <pc:sldMk cId="1966789798" sldId="278"/>
            <ac:picMk id="5" creationId="{9EA241B2-8741-85E9-DB8E-91BA748450C7}"/>
          </ac:picMkLst>
        </pc:picChg>
        <pc:picChg chg="add del mod">
          <ac:chgData name="Seth Drahusz" userId="f0db9f1fbbd577b7" providerId="LiveId" clId="{DBD88AE1-DA1E-4EA9-91DC-749D0034E38B}" dt="2024-04-06T18:02:38.914" v="2152" actId="478"/>
          <ac:picMkLst>
            <pc:docMk/>
            <pc:sldMk cId="1966789798" sldId="278"/>
            <ac:picMk id="5" creationId="{C588EDCE-132E-0191-1966-D90E04804FDB}"/>
          </ac:picMkLst>
        </pc:picChg>
        <pc:picChg chg="add del mod">
          <ac:chgData name="Seth Drahusz" userId="f0db9f1fbbd577b7" providerId="LiveId" clId="{DBD88AE1-DA1E-4EA9-91DC-749D0034E38B}" dt="2024-04-06T18:07:42.019" v="2163" actId="478"/>
          <ac:picMkLst>
            <pc:docMk/>
            <pc:sldMk cId="1966789798" sldId="278"/>
            <ac:picMk id="6" creationId="{4E7D3715-7211-4817-537E-D574F3BDF69D}"/>
          </ac:picMkLst>
        </pc:picChg>
        <pc:picChg chg="mod">
          <ac:chgData name="Seth Drahusz" userId="f0db9f1fbbd577b7" providerId="LiveId" clId="{DBD88AE1-DA1E-4EA9-91DC-749D0034E38B}" dt="2024-04-06T01:50:23.240" v="902" actId="1035"/>
          <ac:picMkLst>
            <pc:docMk/>
            <pc:sldMk cId="1966789798" sldId="278"/>
            <ac:picMk id="6" creationId="{5E5DA84B-DECC-B6BA-018E-361232C6F234}"/>
          </ac:picMkLst>
        </pc:picChg>
        <pc:picChg chg="del mod">
          <ac:chgData name="Seth Drahusz" userId="f0db9f1fbbd577b7" providerId="LiveId" clId="{DBD88AE1-DA1E-4EA9-91DC-749D0034E38B}" dt="2024-04-06T03:45:16.711" v="1857" actId="478"/>
          <ac:picMkLst>
            <pc:docMk/>
            <pc:sldMk cId="1966789798" sldId="278"/>
            <ac:picMk id="7" creationId="{1E885EE5-BE50-2FBC-0740-788A2913CBD7}"/>
          </ac:picMkLst>
        </pc:picChg>
        <pc:picChg chg="del mod">
          <ac:chgData name="Seth Drahusz" userId="f0db9f1fbbd577b7" providerId="LiveId" clId="{DBD88AE1-DA1E-4EA9-91DC-749D0034E38B}" dt="2024-04-06T01:50:41.005" v="905" actId="478"/>
          <ac:picMkLst>
            <pc:docMk/>
            <pc:sldMk cId="1966789798" sldId="278"/>
            <ac:picMk id="9" creationId="{7644AD26-0C42-CB6D-111F-91BA960EA093}"/>
          </ac:picMkLst>
        </pc:picChg>
        <pc:picChg chg="mod">
          <ac:chgData name="Seth Drahusz" userId="f0db9f1fbbd577b7" providerId="LiveId" clId="{DBD88AE1-DA1E-4EA9-91DC-749D0034E38B}" dt="2024-04-06T23:15:22.195" v="2971" actId="2711"/>
          <ac:picMkLst>
            <pc:docMk/>
            <pc:sldMk cId="1966789798" sldId="278"/>
            <ac:picMk id="11" creationId="{E69BEB30-50E3-92FB-7202-C60E326520B4}"/>
          </ac:picMkLst>
        </pc:picChg>
        <pc:picChg chg="add mod">
          <ac:chgData name="Seth Drahusz" userId="f0db9f1fbbd577b7" providerId="LiveId" clId="{DBD88AE1-DA1E-4EA9-91DC-749D0034E38B}" dt="2024-04-07T01:43:49.254" v="3014" actId="1076"/>
          <ac:picMkLst>
            <pc:docMk/>
            <pc:sldMk cId="1966789798" sldId="278"/>
            <ac:picMk id="16" creationId="{E24FF637-328D-DE27-A04E-C9B1971C189E}"/>
          </ac:picMkLst>
        </pc:picChg>
        <pc:picChg chg="add mod">
          <ac:chgData name="Seth Drahusz" userId="f0db9f1fbbd577b7" providerId="LiveId" clId="{DBD88AE1-DA1E-4EA9-91DC-749D0034E38B}" dt="2024-04-06T23:15:22.195" v="2971" actId="2711"/>
          <ac:picMkLst>
            <pc:docMk/>
            <pc:sldMk cId="1966789798" sldId="278"/>
            <ac:picMk id="20" creationId="{8AFCA70A-5101-571B-66B2-D88EE1C6DC35}"/>
          </ac:picMkLst>
        </pc:picChg>
        <pc:picChg chg="add mod">
          <ac:chgData name="Seth Drahusz" userId="f0db9f1fbbd577b7" providerId="LiveId" clId="{DBD88AE1-DA1E-4EA9-91DC-749D0034E38B}" dt="2024-04-06T23:15:22.195" v="2971" actId="2711"/>
          <ac:picMkLst>
            <pc:docMk/>
            <pc:sldMk cId="1966789798" sldId="278"/>
            <ac:picMk id="62" creationId="{ED065385-0A25-FED7-8323-D097663E64E8}"/>
          </ac:picMkLst>
        </pc:picChg>
        <pc:picChg chg="add mod">
          <ac:chgData name="Seth Drahusz" userId="f0db9f1fbbd577b7" providerId="LiveId" clId="{DBD88AE1-DA1E-4EA9-91DC-749D0034E38B}" dt="2024-04-10T19:23:56.247" v="4384" actId="1076"/>
          <ac:picMkLst>
            <pc:docMk/>
            <pc:sldMk cId="1966789798" sldId="278"/>
            <ac:picMk id="1026" creationId="{2F420A5D-B8F2-E9A6-D79C-ABA78E1D7B7C}"/>
          </ac:picMkLst>
        </pc:picChg>
        <pc:picChg chg="add mod">
          <ac:chgData name="Seth Drahusz" userId="f0db9f1fbbd577b7" providerId="LiveId" clId="{DBD88AE1-DA1E-4EA9-91DC-749D0034E38B}" dt="2024-04-10T19:23:56.247" v="4384" actId="1076"/>
          <ac:picMkLst>
            <pc:docMk/>
            <pc:sldMk cId="1966789798" sldId="278"/>
            <ac:picMk id="1028" creationId="{1BAEDCA8-0E0C-D29D-89A1-008D2FEA1F45}"/>
          </ac:picMkLst>
        </pc:picChg>
        <pc:picChg chg="add mod">
          <ac:chgData name="Seth Drahusz" userId="f0db9f1fbbd577b7" providerId="LiveId" clId="{DBD88AE1-DA1E-4EA9-91DC-749D0034E38B}" dt="2024-04-06T23:15:22.195" v="2971" actId="2711"/>
          <ac:picMkLst>
            <pc:docMk/>
            <pc:sldMk cId="1966789798" sldId="278"/>
            <ac:picMk id="1029" creationId="{934F5B93-DD97-9690-CC60-81ABE82B1723}"/>
          </ac:picMkLst>
        </pc:picChg>
        <pc:picChg chg="add mod">
          <ac:chgData name="Seth Drahusz" userId="f0db9f1fbbd577b7" providerId="LiveId" clId="{DBD88AE1-DA1E-4EA9-91DC-749D0034E38B}" dt="2024-04-10T19:23:56.247" v="4384" actId="1076"/>
          <ac:picMkLst>
            <pc:docMk/>
            <pc:sldMk cId="1966789798" sldId="278"/>
            <ac:picMk id="1030" creationId="{9C6F3A88-60AD-54CB-B670-A18E67598703}"/>
          </ac:picMkLst>
        </pc:picChg>
        <pc:picChg chg="add mod modCrop">
          <ac:chgData name="Seth Drahusz" userId="f0db9f1fbbd577b7" providerId="LiveId" clId="{DBD88AE1-DA1E-4EA9-91DC-749D0034E38B}" dt="2024-04-06T23:15:22.195" v="2971" actId="2711"/>
          <ac:picMkLst>
            <pc:docMk/>
            <pc:sldMk cId="1966789798" sldId="278"/>
            <ac:picMk id="1032" creationId="{8D656BB0-921B-C1D8-9140-9B79003D86CE}"/>
          </ac:picMkLst>
        </pc:picChg>
        <pc:picChg chg="add del mod">
          <ac:chgData name="Seth Drahusz" userId="f0db9f1fbbd577b7" providerId="LiveId" clId="{DBD88AE1-DA1E-4EA9-91DC-749D0034E38B}" dt="2024-04-06T03:40:13.781" v="1794" actId="478"/>
          <ac:picMkLst>
            <pc:docMk/>
            <pc:sldMk cId="1966789798" sldId="278"/>
            <ac:picMk id="1032" creationId="{B6C10DD9-66C3-80EB-ACB5-EBB230A7E641}"/>
          </ac:picMkLst>
        </pc:picChg>
        <pc:picChg chg="add del">
          <ac:chgData name="Seth Drahusz" userId="f0db9f1fbbd577b7" providerId="LiveId" clId="{DBD88AE1-DA1E-4EA9-91DC-749D0034E38B}" dt="2024-04-06T03:43:54.016" v="1844" actId="478"/>
          <ac:picMkLst>
            <pc:docMk/>
            <pc:sldMk cId="1966789798" sldId="278"/>
            <ac:picMk id="1034" creationId="{E5DE6D5B-EAD6-B341-807B-F297380CC1AC}"/>
          </ac:picMkLst>
        </pc:picChg>
        <pc:picChg chg="add del mod">
          <ac:chgData name="Seth Drahusz" userId="f0db9f1fbbd577b7" providerId="LiveId" clId="{DBD88AE1-DA1E-4EA9-91DC-749D0034E38B}" dt="2024-04-06T03:44:20.227" v="1856" actId="478"/>
          <ac:picMkLst>
            <pc:docMk/>
            <pc:sldMk cId="1966789798" sldId="278"/>
            <ac:picMk id="1036" creationId="{22451016-C973-0823-2525-2E29786BBA33}"/>
          </ac:picMkLst>
        </pc:picChg>
        <pc:picChg chg="add del mod">
          <ac:chgData name="Seth Drahusz" userId="f0db9f1fbbd577b7" providerId="LiveId" clId="{DBD88AE1-DA1E-4EA9-91DC-749D0034E38B}" dt="2024-04-06T03:45:57.040" v="1860" actId="478"/>
          <ac:picMkLst>
            <pc:docMk/>
            <pc:sldMk cId="1966789798" sldId="278"/>
            <ac:picMk id="1038" creationId="{4FFE3715-5C75-7EE5-A2F5-E4BB168B504C}"/>
          </ac:picMkLst>
        </pc:picChg>
        <pc:picChg chg="add mod">
          <ac:chgData name="Seth Drahusz" userId="f0db9f1fbbd577b7" providerId="LiveId" clId="{DBD88AE1-DA1E-4EA9-91DC-749D0034E38B}" dt="2024-04-06T23:15:22.195" v="2971" actId="2711"/>
          <ac:picMkLst>
            <pc:docMk/>
            <pc:sldMk cId="1966789798" sldId="278"/>
            <ac:picMk id="1040" creationId="{84250985-2505-7773-C40A-82458CA6ADCC}"/>
          </ac:picMkLst>
        </pc:picChg>
        <pc:cxnChg chg="add mod topLvl">
          <ac:chgData name="Seth Drahusz" userId="f0db9f1fbbd577b7" providerId="LiveId" clId="{DBD88AE1-DA1E-4EA9-91DC-749D0034E38B}" dt="2024-04-07T01:44:15.949" v="3018" actId="164"/>
          <ac:cxnSpMkLst>
            <pc:docMk/>
            <pc:sldMk cId="1966789798" sldId="278"/>
            <ac:cxnSpMk id="3" creationId="{44E7AD63-F3ED-8D81-5ECB-6C272C42FD0C}"/>
          </ac:cxnSpMkLst>
        </pc:cxnChg>
        <pc:cxnChg chg="add mod topLvl">
          <ac:chgData name="Seth Drahusz" userId="f0db9f1fbbd577b7" providerId="LiveId" clId="{DBD88AE1-DA1E-4EA9-91DC-749D0034E38B}" dt="2024-04-07T01:44:15.949" v="3018" actId="164"/>
          <ac:cxnSpMkLst>
            <pc:docMk/>
            <pc:sldMk cId="1966789798" sldId="278"/>
            <ac:cxnSpMk id="5" creationId="{12E5C9AE-C4D9-DD0F-269A-BFFF2DAB1C2B}"/>
          </ac:cxnSpMkLst>
        </pc:cxnChg>
        <pc:cxnChg chg="add del mod topLvl">
          <ac:chgData name="Seth Drahusz" userId="f0db9f1fbbd577b7" providerId="LiveId" clId="{DBD88AE1-DA1E-4EA9-91DC-749D0034E38B}" dt="2024-04-07T01:45:08.962" v="3023" actId="478"/>
          <ac:cxnSpMkLst>
            <pc:docMk/>
            <pc:sldMk cId="1966789798" sldId="278"/>
            <ac:cxnSpMk id="6" creationId="{EBFB72FF-C021-2CC5-6A7C-6F4EDC08AD37}"/>
          </ac:cxnSpMkLst>
        </pc:cxnChg>
        <pc:cxnChg chg="add del mod topLvl">
          <ac:chgData name="Seth Drahusz" userId="f0db9f1fbbd577b7" providerId="LiveId" clId="{DBD88AE1-DA1E-4EA9-91DC-749D0034E38B}" dt="2024-04-07T01:45:08.962" v="3023" actId="478"/>
          <ac:cxnSpMkLst>
            <pc:docMk/>
            <pc:sldMk cId="1966789798" sldId="278"/>
            <ac:cxnSpMk id="7" creationId="{6F457041-8B67-99AC-9508-387F551FCDDF}"/>
          </ac:cxnSpMkLst>
        </pc:cxnChg>
        <pc:cxnChg chg="add del mod topLvl">
          <ac:chgData name="Seth Drahusz" userId="f0db9f1fbbd577b7" providerId="LiveId" clId="{DBD88AE1-DA1E-4EA9-91DC-749D0034E38B}" dt="2024-04-07T01:45:08.962" v="3023" actId="478"/>
          <ac:cxnSpMkLst>
            <pc:docMk/>
            <pc:sldMk cId="1966789798" sldId="278"/>
            <ac:cxnSpMk id="10" creationId="{5F539993-B8A0-3EC2-991C-C78917D9C1C4}"/>
          </ac:cxnSpMkLst>
        </pc:cxnChg>
        <pc:cxnChg chg="add del mod topLvl">
          <ac:chgData name="Seth Drahusz" userId="f0db9f1fbbd577b7" providerId="LiveId" clId="{DBD88AE1-DA1E-4EA9-91DC-749D0034E38B}" dt="2024-04-07T01:45:08.962" v="3023" actId="478"/>
          <ac:cxnSpMkLst>
            <pc:docMk/>
            <pc:sldMk cId="1966789798" sldId="278"/>
            <ac:cxnSpMk id="15" creationId="{59AACF00-FFD0-02B2-E31D-6EA7DEA61AB8}"/>
          </ac:cxnSpMkLst>
        </pc:cxnChg>
        <pc:cxnChg chg="add del mod topLvl">
          <ac:chgData name="Seth Drahusz" userId="f0db9f1fbbd577b7" providerId="LiveId" clId="{DBD88AE1-DA1E-4EA9-91DC-749D0034E38B}" dt="2024-04-07T01:45:08.962" v="3023" actId="478"/>
          <ac:cxnSpMkLst>
            <pc:docMk/>
            <pc:sldMk cId="1966789798" sldId="278"/>
            <ac:cxnSpMk id="17" creationId="{8727F18C-02E7-CA74-BEDE-8E0683F0AB10}"/>
          </ac:cxnSpMkLst>
        </pc:cxnChg>
        <pc:cxnChg chg="add del mod topLvl">
          <ac:chgData name="Seth Drahusz" userId="f0db9f1fbbd577b7" providerId="LiveId" clId="{DBD88AE1-DA1E-4EA9-91DC-749D0034E38B}" dt="2024-04-07T01:45:08.962" v="3023" actId="478"/>
          <ac:cxnSpMkLst>
            <pc:docMk/>
            <pc:sldMk cId="1966789798" sldId="278"/>
            <ac:cxnSpMk id="18" creationId="{A7F34ADF-01DB-428B-58C0-4692BCED9DB3}"/>
          </ac:cxnSpMkLst>
        </pc:cxnChg>
        <pc:cxnChg chg="add del mod topLvl">
          <ac:chgData name="Seth Drahusz" userId="f0db9f1fbbd577b7" providerId="LiveId" clId="{DBD88AE1-DA1E-4EA9-91DC-749D0034E38B}" dt="2024-04-07T01:45:08.962" v="3023" actId="478"/>
          <ac:cxnSpMkLst>
            <pc:docMk/>
            <pc:sldMk cId="1966789798" sldId="278"/>
            <ac:cxnSpMk id="19" creationId="{E701FEBA-1AA2-D1D2-0F76-49247BF6725A}"/>
          </ac:cxnSpMkLst>
        </pc:cxnChg>
        <pc:cxnChg chg="add del mod topLvl">
          <ac:chgData name="Seth Drahusz" userId="f0db9f1fbbd577b7" providerId="LiveId" clId="{DBD88AE1-DA1E-4EA9-91DC-749D0034E38B}" dt="2024-04-07T01:45:08.962" v="3023" actId="478"/>
          <ac:cxnSpMkLst>
            <pc:docMk/>
            <pc:sldMk cId="1966789798" sldId="278"/>
            <ac:cxnSpMk id="21" creationId="{F6DF678A-BC9E-F747-7668-D6A2689738A6}"/>
          </ac:cxnSpMkLst>
        </pc:cxnChg>
        <pc:cxnChg chg="add del mod">
          <ac:chgData name="Seth Drahusz" userId="f0db9f1fbbd577b7" providerId="LiveId" clId="{DBD88AE1-DA1E-4EA9-91DC-749D0034E38B}" dt="2024-04-06T18:15:43.242" v="2292" actId="478"/>
          <ac:cxnSpMkLst>
            <pc:docMk/>
            <pc:sldMk cId="1966789798" sldId="278"/>
            <ac:cxnSpMk id="22" creationId="{0CE013A1-49B6-B182-8DB6-A426A3EE4318}"/>
          </ac:cxnSpMkLst>
        </pc:cxnChg>
        <pc:cxnChg chg="add del mod topLvl">
          <ac:chgData name="Seth Drahusz" userId="f0db9f1fbbd577b7" providerId="LiveId" clId="{DBD88AE1-DA1E-4EA9-91DC-749D0034E38B}" dt="2024-04-07T01:45:08.962" v="3023" actId="478"/>
          <ac:cxnSpMkLst>
            <pc:docMk/>
            <pc:sldMk cId="1966789798" sldId="278"/>
            <ac:cxnSpMk id="22" creationId="{8D6EBC34-AFE6-8C9B-7458-F517D55C2E52}"/>
          </ac:cxnSpMkLst>
        </pc:cxnChg>
        <pc:cxnChg chg="add del mod topLvl">
          <ac:chgData name="Seth Drahusz" userId="f0db9f1fbbd577b7" providerId="LiveId" clId="{DBD88AE1-DA1E-4EA9-91DC-749D0034E38B}" dt="2024-04-07T01:45:08.962" v="3023" actId="478"/>
          <ac:cxnSpMkLst>
            <pc:docMk/>
            <pc:sldMk cId="1966789798" sldId="278"/>
            <ac:cxnSpMk id="23" creationId="{751C86E4-EC88-1D3E-C254-DAA135992D19}"/>
          </ac:cxnSpMkLst>
        </pc:cxnChg>
        <pc:cxnChg chg="add del mod">
          <ac:chgData name="Seth Drahusz" userId="f0db9f1fbbd577b7" providerId="LiveId" clId="{DBD88AE1-DA1E-4EA9-91DC-749D0034E38B}" dt="2024-04-06T18:15:43.242" v="2292" actId="478"/>
          <ac:cxnSpMkLst>
            <pc:docMk/>
            <pc:sldMk cId="1966789798" sldId="278"/>
            <ac:cxnSpMk id="23" creationId="{E04387EA-2A63-3A4E-76A2-ED76B3427772}"/>
          </ac:cxnSpMkLst>
        </pc:cxnChg>
        <pc:cxnChg chg="add del mod topLvl">
          <ac:chgData name="Seth Drahusz" userId="f0db9f1fbbd577b7" providerId="LiveId" clId="{DBD88AE1-DA1E-4EA9-91DC-749D0034E38B}" dt="2024-04-07T01:45:08.962" v="3023" actId="478"/>
          <ac:cxnSpMkLst>
            <pc:docMk/>
            <pc:sldMk cId="1966789798" sldId="278"/>
            <ac:cxnSpMk id="24" creationId="{86173F00-C04E-A07E-4F97-56025CEF7092}"/>
          </ac:cxnSpMkLst>
        </pc:cxnChg>
        <pc:cxnChg chg="add del mod">
          <ac:chgData name="Seth Drahusz" userId="f0db9f1fbbd577b7" providerId="LiveId" clId="{DBD88AE1-DA1E-4EA9-91DC-749D0034E38B}" dt="2024-04-06T18:15:43.242" v="2292" actId="478"/>
          <ac:cxnSpMkLst>
            <pc:docMk/>
            <pc:sldMk cId="1966789798" sldId="278"/>
            <ac:cxnSpMk id="24" creationId="{A1680BFE-5BCC-77CB-F99B-BDD3C8F8C744}"/>
          </ac:cxnSpMkLst>
        </pc:cxnChg>
        <pc:cxnChg chg="add del mod topLvl">
          <ac:chgData name="Seth Drahusz" userId="f0db9f1fbbd577b7" providerId="LiveId" clId="{DBD88AE1-DA1E-4EA9-91DC-749D0034E38B}" dt="2024-04-07T01:45:08.962" v="3023" actId="478"/>
          <ac:cxnSpMkLst>
            <pc:docMk/>
            <pc:sldMk cId="1966789798" sldId="278"/>
            <ac:cxnSpMk id="25" creationId="{59488B7A-98E9-6964-9B06-B590F97790CA}"/>
          </ac:cxnSpMkLst>
        </pc:cxnChg>
        <pc:cxnChg chg="add del mod">
          <ac:chgData name="Seth Drahusz" userId="f0db9f1fbbd577b7" providerId="LiveId" clId="{DBD88AE1-DA1E-4EA9-91DC-749D0034E38B}" dt="2024-04-06T18:15:43.242" v="2292" actId="478"/>
          <ac:cxnSpMkLst>
            <pc:docMk/>
            <pc:sldMk cId="1966789798" sldId="278"/>
            <ac:cxnSpMk id="25" creationId="{ADAA37C3-F88B-EDA2-B952-2E7CEF3F41FE}"/>
          </ac:cxnSpMkLst>
        </pc:cxnChg>
        <pc:cxnChg chg="add del mod">
          <ac:chgData name="Seth Drahusz" userId="f0db9f1fbbd577b7" providerId="LiveId" clId="{DBD88AE1-DA1E-4EA9-91DC-749D0034E38B}" dt="2024-04-06T18:14:45.007" v="2275" actId="478"/>
          <ac:cxnSpMkLst>
            <pc:docMk/>
            <pc:sldMk cId="1966789798" sldId="278"/>
            <ac:cxnSpMk id="26" creationId="{227BFA83-9854-02B3-DD3B-575EED4DF3AE}"/>
          </ac:cxnSpMkLst>
        </pc:cxnChg>
        <pc:cxnChg chg="add del mod">
          <ac:chgData name="Seth Drahusz" userId="f0db9f1fbbd577b7" providerId="LiveId" clId="{DBD88AE1-DA1E-4EA9-91DC-749D0034E38B}" dt="2024-04-06T18:14:45.007" v="2275" actId="478"/>
          <ac:cxnSpMkLst>
            <pc:docMk/>
            <pc:sldMk cId="1966789798" sldId="278"/>
            <ac:cxnSpMk id="27" creationId="{36C36A47-AD9D-AA36-8C62-03C03C5BA5BB}"/>
          </ac:cxnSpMkLst>
        </pc:cxnChg>
        <pc:cxnChg chg="add del mod">
          <ac:chgData name="Seth Drahusz" userId="f0db9f1fbbd577b7" providerId="LiveId" clId="{DBD88AE1-DA1E-4EA9-91DC-749D0034E38B}" dt="2024-04-06T18:14:45.007" v="2275" actId="478"/>
          <ac:cxnSpMkLst>
            <pc:docMk/>
            <pc:sldMk cId="1966789798" sldId="278"/>
            <ac:cxnSpMk id="28" creationId="{39693403-3AE9-A147-93BD-62CD00FECA4F}"/>
          </ac:cxnSpMkLst>
        </pc:cxnChg>
        <pc:cxnChg chg="mod">
          <ac:chgData name="Seth Drahusz" userId="f0db9f1fbbd577b7" providerId="LiveId" clId="{DBD88AE1-DA1E-4EA9-91DC-749D0034E38B}" dt="2024-04-07T01:44:17.655" v="3019"/>
          <ac:cxnSpMkLst>
            <pc:docMk/>
            <pc:sldMk cId="1966789798" sldId="278"/>
            <ac:cxnSpMk id="29" creationId="{2E8615DB-5327-A5A6-2E3A-CF126F49A8C9}"/>
          </ac:cxnSpMkLst>
        </pc:cxnChg>
        <pc:cxnChg chg="add del mod">
          <ac:chgData name="Seth Drahusz" userId="f0db9f1fbbd577b7" providerId="LiveId" clId="{DBD88AE1-DA1E-4EA9-91DC-749D0034E38B}" dt="2024-04-06T18:14:45.007" v="2275" actId="478"/>
          <ac:cxnSpMkLst>
            <pc:docMk/>
            <pc:sldMk cId="1966789798" sldId="278"/>
            <ac:cxnSpMk id="29" creationId="{F5E307DF-21E9-8FDE-2A01-FBE7199D6293}"/>
          </ac:cxnSpMkLst>
        </pc:cxnChg>
        <pc:cxnChg chg="add del mod topLvl">
          <ac:chgData name="Seth Drahusz" userId="f0db9f1fbbd577b7" providerId="LiveId" clId="{DBD88AE1-DA1E-4EA9-91DC-749D0034E38B}" dt="2024-04-07T01:43:45.924" v="3011" actId="478"/>
          <ac:cxnSpMkLst>
            <pc:docMk/>
            <pc:sldMk cId="1966789798" sldId="278"/>
            <ac:cxnSpMk id="30" creationId="{B0B89013-BEEF-A269-26C7-9C7050B2B75A}"/>
          </ac:cxnSpMkLst>
        </pc:cxnChg>
        <pc:cxnChg chg="add del mod topLvl">
          <ac:chgData name="Seth Drahusz" userId="f0db9f1fbbd577b7" providerId="LiveId" clId="{DBD88AE1-DA1E-4EA9-91DC-749D0034E38B}" dt="2024-04-07T01:43:45.924" v="3011" actId="478"/>
          <ac:cxnSpMkLst>
            <pc:docMk/>
            <pc:sldMk cId="1966789798" sldId="278"/>
            <ac:cxnSpMk id="31" creationId="{A5CE19D2-8DFF-B120-2318-CB43550466D1}"/>
          </ac:cxnSpMkLst>
        </pc:cxnChg>
        <pc:cxnChg chg="add del mod topLvl">
          <ac:chgData name="Seth Drahusz" userId="f0db9f1fbbd577b7" providerId="LiveId" clId="{DBD88AE1-DA1E-4EA9-91DC-749D0034E38B}" dt="2024-04-07T01:43:45.924" v="3011" actId="478"/>
          <ac:cxnSpMkLst>
            <pc:docMk/>
            <pc:sldMk cId="1966789798" sldId="278"/>
            <ac:cxnSpMk id="32" creationId="{DDA6FD93-8652-C230-4750-6A80125BCF53}"/>
          </ac:cxnSpMkLst>
        </pc:cxnChg>
        <pc:cxnChg chg="add del mod topLvl">
          <ac:chgData name="Seth Drahusz" userId="f0db9f1fbbd577b7" providerId="LiveId" clId="{DBD88AE1-DA1E-4EA9-91DC-749D0034E38B}" dt="2024-04-07T01:43:45.924" v="3011" actId="478"/>
          <ac:cxnSpMkLst>
            <pc:docMk/>
            <pc:sldMk cId="1966789798" sldId="278"/>
            <ac:cxnSpMk id="33" creationId="{513C9E72-DAB8-5BCF-1365-1038896A1B54}"/>
          </ac:cxnSpMkLst>
        </pc:cxnChg>
        <pc:cxnChg chg="add del mod topLvl">
          <ac:chgData name="Seth Drahusz" userId="f0db9f1fbbd577b7" providerId="LiveId" clId="{DBD88AE1-DA1E-4EA9-91DC-749D0034E38B}" dt="2024-04-07T01:43:45.924" v="3011" actId="478"/>
          <ac:cxnSpMkLst>
            <pc:docMk/>
            <pc:sldMk cId="1966789798" sldId="278"/>
            <ac:cxnSpMk id="34" creationId="{10ABF105-1121-DDE7-B171-B6CB0FFB55EA}"/>
          </ac:cxnSpMkLst>
        </pc:cxnChg>
        <pc:cxnChg chg="add del mod topLvl">
          <ac:chgData name="Seth Drahusz" userId="f0db9f1fbbd577b7" providerId="LiveId" clId="{DBD88AE1-DA1E-4EA9-91DC-749D0034E38B}" dt="2024-04-07T01:43:45.924" v="3011" actId="478"/>
          <ac:cxnSpMkLst>
            <pc:docMk/>
            <pc:sldMk cId="1966789798" sldId="278"/>
            <ac:cxnSpMk id="35" creationId="{CDFE270F-BE06-6A9E-507F-9A6AD91778CA}"/>
          </ac:cxnSpMkLst>
        </pc:cxnChg>
        <pc:cxnChg chg="add del mod topLvl">
          <ac:chgData name="Seth Drahusz" userId="f0db9f1fbbd577b7" providerId="LiveId" clId="{DBD88AE1-DA1E-4EA9-91DC-749D0034E38B}" dt="2024-04-07T01:43:45.924" v="3011" actId="478"/>
          <ac:cxnSpMkLst>
            <pc:docMk/>
            <pc:sldMk cId="1966789798" sldId="278"/>
            <ac:cxnSpMk id="36" creationId="{8FD95B71-FCD3-653A-94F1-9E495A14ED85}"/>
          </ac:cxnSpMkLst>
        </pc:cxnChg>
        <pc:cxnChg chg="add del mod topLvl">
          <ac:chgData name="Seth Drahusz" userId="f0db9f1fbbd577b7" providerId="LiveId" clId="{DBD88AE1-DA1E-4EA9-91DC-749D0034E38B}" dt="2024-04-07T01:43:45.924" v="3011" actId="478"/>
          <ac:cxnSpMkLst>
            <pc:docMk/>
            <pc:sldMk cId="1966789798" sldId="278"/>
            <ac:cxnSpMk id="37" creationId="{8382B265-F96B-656D-12D5-150249E574E7}"/>
          </ac:cxnSpMkLst>
        </pc:cxnChg>
        <pc:cxnChg chg="add del mod topLvl">
          <ac:chgData name="Seth Drahusz" userId="f0db9f1fbbd577b7" providerId="LiveId" clId="{DBD88AE1-DA1E-4EA9-91DC-749D0034E38B}" dt="2024-04-07T01:43:45.924" v="3011" actId="478"/>
          <ac:cxnSpMkLst>
            <pc:docMk/>
            <pc:sldMk cId="1966789798" sldId="278"/>
            <ac:cxnSpMk id="38" creationId="{66DFBE0A-706B-23D7-5997-0BB3F87D60F0}"/>
          </ac:cxnSpMkLst>
        </pc:cxnChg>
        <pc:cxnChg chg="add del mod topLvl">
          <ac:chgData name="Seth Drahusz" userId="f0db9f1fbbd577b7" providerId="LiveId" clId="{DBD88AE1-DA1E-4EA9-91DC-749D0034E38B}" dt="2024-04-07T01:43:45.924" v="3011" actId="478"/>
          <ac:cxnSpMkLst>
            <pc:docMk/>
            <pc:sldMk cId="1966789798" sldId="278"/>
            <ac:cxnSpMk id="39" creationId="{5AA05741-2389-4F2A-799D-474DB338496B}"/>
          </ac:cxnSpMkLst>
        </pc:cxnChg>
        <pc:cxnChg chg="add del mod topLvl">
          <ac:chgData name="Seth Drahusz" userId="f0db9f1fbbd577b7" providerId="LiveId" clId="{DBD88AE1-DA1E-4EA9-91DC-749D0034E38B}" dt="2024-04-07T01:43:45.924" v="3011" actId="478"/>
          <ac:cxnSpMkLst>
            <pc:docMk/>
            <pc:sldMk cId="1966789798" sldId="278"/>
            <ac:cxnSpMk id="40" creationId="{69291B97-28B5-F295-0305-694F6AD9D049}"/>
          </ac:cxnSpMkLst>
        </pc:cxnChg>
        <pc:cxnChg chg="add del mod topLvl">
          <ac:chgData name="Seth Drahusz" userId="f0db9f1fbbd577b7" providerId="LiveId" clId="{DBD88AE1-DA1E-4EA9-91DC-749D0034E38B}" dt="2024-04-07T01:43:45.924" v="3011" actId="478"/>
          <ac:cxnSpMkLst>
            <pc:docMk/>
            <pc:sldMk cId="1966789798" sldId="278"/>
            <ac:cxnSpMk id="41" creationId="{0A92C685-518E-D639-6695-EB3839E02494}"/>
          </ac:cxnSpMkLst>
        </pc:cxnChg>
        <pc:cxnChg chg="add mod topLvl">
          <ac:chgData name="Seth Drahusz" userId="f0db9f1fbbd577b7" providerId="LiveId" clId="{DBD88AE1-DA1E-4EA9-91DC-749D0034E38B}" dt="2024-04-07T01:44:15.949" v="3018" actId="164"/>
          <ac:cxnSpMkLst>
            <pc:docMk/>
            <pc:sldMk cId="1966789798" sldId="278"/>
            <ac:cxnSpMk id="42" creationId="{563F85E6-417E-A885-B556-A6B1E7B95D7A}"/>
          </ac:cxnSpMkLst>
        </pc:cxnChg>
        <pc:cxnChg chg="add mod topLvl">
          <ac:chgData name="Seth Drahusz" userId="f0db9f1fbbd577b7" providerId="LiveId" clId="{DBD88AE1-DA1E-4EA9-91DC-749D0034E38B}" dt="2024-04-07T01:44:15.949" v="3018" actId="164"/>
          <ac:cxnSpMkLst>
            <pc:docMk/>
            <pc:sldMk cId="1966789798" sldId="278"/>
            <ac:cxnSpMk id="43" creationId="{6A35AE17-5052-55DD-698B-8837B3008FD8}"/>
          </ac:cxnSpMkLst>
        </pc:cxnChg>
        <pc:cxnChg chg="mod">
          <ac:chgData name="Seth Drahusz" userId="f0db9f1fbbd577b7" providerId="LiveId" clId="{DBD88AE1-DA1E-4EA9-91DC-749D0034E38B}" dt="2024-04-07T01:44:17.655" v="3019"/>
          <ac:cxnSpMkLst>
            <pc:docMk/>
            <pc:sldMk cId="1966789798" sldId="278"/>
            <ac:cxnSpMk id="44" creationId="{6E75A841-F1E8-DCC0-B988-5CB8A212BAFC}"/>
          </ac:cxnSpMkLst>
        </pc:cxnChg>
        <pc:cxnChg chg="add del mod">
          <ac:chgData name="Seth Drahusz" userId="f0db9f1fbbd577b7" providerId="LiveId" clId="{DBD88AE1-DA1E-4EA9-91DC-749D0034E38B}" dt="2024-04-06T18:15:19.297" v="2285" actId="478"/>
          <ac:cxnSpMkLst>
            <pc:docMk/>
            <pc:sldMk cId="1966789798" sldId="278"/>
            <ac:cxnSpMk id="44" creationId="{769BBE38-0784-304B-F1AC-80B20C9E1186}"/>
          </ac:cxnSpMkLst>
        </pc:cxnChg>
        <pc:cxnChg chg="mod">
          <ac:chgData name="Seth Drahusz" userId="f0db9f1fbbd577b7" providerId="LiveId" clId="{DBD88AE1-DA1E-4EA9-91DC-749D0034E38B}" dt="2024-04-07T01:44:17.655" v="3019"/>
          <ac:cxnSpMkLst>
            <pc:docMk/>
            <pc:sldMk cId="1966789798" sldId="278"/>
            <ac:cxnSpMk id="45" creationId="{9DC111BE-1810-D52B-D26D-EE21F96EB4E3}"/>
          </ac:cxnSpMkLst>
        </pc:cxnChg>
        <pc:cxnChg chg="add del mod">
          <ac:chgData name="Seth Drahusz" userId="f0db9f1fbbd577b7" providerId="LiveId" clId="{DBD88AE1-DA1E-4EA9-91DC-749D0034E38B}" dt="2024-04-06T18:15:18.157" v="2284" actId="478"/>
          <ac:cxnSpMkLst>
            <pc:docMk/>
            <pc:sldMk cId="1966789798" sldId="278"/>
            <ac:cxnSpMk id="45" creationId="{F84CC570-3A2E-A08D-F30E-6E089ABF3337}"/>
          </ac:cxnSpMkLst>
        </pc:cxnChg>
        <pc:cxnChg chg="mod">
          <ac:chgData name="Seth Drahusz" userId="f0db9f1fbbd577b7" providerId="LiveId" clId="{DBD88AE1-DA1E-4EA9-91DC-749D0034E38B}" dt="2024-04-07T01:44:17.655" v="3019"/>
          <ac:cxnSpMkLst>
            <pc:docMk/>
            <pc:sldMk cId="1966789798" sldId="278"/>
            <ac:cxnSpMk id="46" creationId="{8FBE5874-A9FB-EAF7-9504-0F456E36563A}"/>
          </ac:cxnSpMkLst>
        </pc:cxnChg>
        <pc:cxnChg chg="mod">
          <ac:chgData name="Seth Drahusz" userId="f0db9f1fbbd577b7" providerId="LiveId" clId="{DBD88AE1-DA1E-4EA9-91DC-749D0034E38B}" dt="2024-04-07T01:44:17.903" v="3020"/>
          <ac:cxnSpMkLst>
            <pc:docMk/>
            <pc:sldMk cId="1966789798" sldId="278"/>
            <ac:cxnSpMk id="48" creationId="{FA216B34-3144-4283-7B18-3DB4F4C0EA43}"/>
          </ac:cxnSpMkLst>
        </pc:cxnChg>
        <pc:cxnChg chg="mod">
          <ac:chgData name="Seth Drahusz" userId="f0db9f1fbbd577b7" providerId="LiveId" clId="{DBD88AE1-DA1E-4EA9-91DC-749D0034E38B}" dt="2024-04-07T01:44:17.903" v="3020"/>
          <ac:cxnSpMkLst>
            <pc:docMk/>
            <pc:sldMk cId="1966789798" sldId="278"/>
            <ac:cxnSpMk id="49" creationId="{2D8FE615-DEA0-2068-943C-A6D187F65D14}"/>
          </ac:cxnSpMkLst>
        </pc:cxnChg>
        <pc:cxnChg chg="mod">
          <ac:chgData name="Seth Drahusz" userId="f0db9f1fbbd577b7" providerId="LiveId" clId="{DBD88AE1-DA1E-4EA9-91DC-749D0034E38B}" dt="2024-04-07T01:44:17.903" v="3020"/>
          <ac:cxnSpMkLst>
            <pc:docMk/>
            <pc:sldMk cId="1966789798" sldId="278"/>
            <ac:cxnSpMk id="50" creationId="{40DA9084-F650-50D0-27E2-423B2556BD0C}"/>
          </ac:cxnSpMkLst>
        </pc:cxnChg>
        <pc:cxnChg chg="mod">
          <ac:chgData name="Seth Drahusz" userId="f0db9f1fbbd577b7" providerId="LiveId" clId="{DBD88AE1-DA1E-4EA9-91DC-749D0034E38B}" dt="2024-04-07T01:44:17.903" v="3020"/>
          <ac:cxnSpMkLst>
            <pc:docMk/>
            <pc:sldMk cId="1966789798" sldId="278"/>
            <ac:cxnSpMk id="51" creationId="{1119CE28-0E35-1A30-008D-27AA11F6A324}"/>
          </ac:cxnSpMkLst>
        </pc:cxnChg>
        <pc:cxnChg chg="add mod">
          <ac:chgData name="Seth Drahusz" userId="f0db9f1fbbd577b7" providerId="LiveId" clId="{DBD88AE1-DA1E-4EA9-91DC-749D0034E38B}" dt="2024-04-06T18:18:11.839" v="2325"/>
          <ac:cxnSpMkLst>
            <pc:docMk/>
            <pc:sldMk cId="1966789798" sldId="278"/>
            <ac:cxnSpMk id="63" creationId="{61C53359-A32E-87D0-A6DF-4F6D6F0D10C6}"/>
          </ac:cxnSpMkLst>
        </pc:cxnChg>
        <pc:cxnChg chg="add mod">
          <ac:chgData name="Seth Drahusz" userId="f0db9f1fbbd577b7" providerId="LiveId" clId="{DBD88AE1-DA1E-4EA9-91DC-749D0034E38B}" dt="2024-04-06T18:18:11.839" v="2325"/>
          <ac:cxnSpMkLst>
            <pc:docMk/>
            <pc:sldMk cId="1966789798" sldId="278"/>
            <ac:cxnSpMk id="1024" creationId="{22B67BE9-0A9F-C111-7124-DFC0B6E36CAB}"/>
          </ac:cxnSpMkLst>
        </pc:cxnChg>
        <pc:cxnChg chg="add mod">
          <ac:chgData name="Seth Drahusz" userId="f0db9f1fbbd577b7" providerId="LiveId" clId="{DBD88AE1-DA1E-4EA9-91DC-749D0034E38B}" dt="2024-04-06T18:18:11.839" v="2325"/>
          <ac:cxnSpMkLst>
            <pc:docMk/>
            <pc:sldMk cId="1966789798" sldId="278"/>
            <ac:cxnSpMk id="1025" creationId="{3A734DF2-07F7-926A-57F3-8AF1715A4467}"/>
          </ac:cxnSpMkLst>
        </pc:cxnChg>
        <pc:cxnChg chg="add mod">
          <ac:chgData name="Seth Drahusz" userId="f0db9f1fbbd577b7" providerId="LiveId" clId="{DBD88AE1-DA1E-4EA9-91DC-749D0034E38B}" dt="2024-04-06T18:18:11.839" v="2325"/>
          <ac:cxnSpMkLst>
            <pc:docMk/>
            <pc:sldMk cId="1966789798" sldId="278"/>
            <ac:cxnSpMk id="1027" creationId="{F1ADD9EF-C90C-75EB-7554-0BF8318C3418}"/>
          </ac:cxnSpMkLst>
        </pc:cxnChg>
      </pc:sldChg>
      <pc:sldChg chg="modSp del mod ord">
        <pc:chgData name="Seth Drahusz" userId="f0db9f1fbbd577b7" providerId="LiveId" clId="{DBD88AE1-DA1E-4EA9-91DC-749D0034E38B}" dt="2024-04-12T22:00:24.233" v="6951" actId="47"/>
        <pc:sldMkLst>
          <pc:docMk/>
          <pc:sldMk cId="192454332" sldId="279"/>
        </pc:sldMkLst>
        <pc:spChg chg="mod">
          <ac:chgData name="Seth Drahusz" userId="f0db9f1fbbd577b7" providerId="LiveId" clId="{DBD88AE1-DA1E-4EA9-91DC-749D0034E38B}" dt="2024-04-12T04:17:24.245" v="5834" actId="255"/>
          <ac:spMkLst>
            <pc:docMk/>
            <pc:sldMk cId="192454332" sldId="279"/>
            <ac:spMk id="2" creationId="{30CBDD50-AD41-13B3-1B40-66571552136E}"/>
          </ac:spMkLst>
        </pc:spChg>
        <pc:spChg chg="mod">
          <ac:chgData name="Seth Drahusz" userId="f0db9f1fbbd577b7" providerId="LiveId" clId="{DBD88AE1-DA1E-4EA9-91DC-749D0034E38B}" dt="2024-04-12T19:42:24.731" v="6493" actId="20577"/>
          <ac:spMkLst>
            <pc:docMk/>
            <pc:sldMk cId="192454332" sldId="279"/>
            <ac:spMk id="3" creationId="{75D34722-D8CC-8CE9-FA4C-286735F015F0}"/>
          </ac:spMkLst>
        </pc:spChg>
        <pc:spChg chg="mod">
          <ac:chgData name="Seth Drahusz" userId="f0db9f1fbbd577b7" providerId="LiveId" clId="{DBD88AE1-DA1E-4EA9-91DC-749D0034E38B}" dt="2024-04-12T04:14:41.177" v="5821" actId="2711"/>
          <ac:spMkLst>
            <pc:docMk/>
            <pc:sldMk cId="192454332" sldId="279"/>
            <ac:spMk id="4" creationId="{4F745332-66A4-E66B-262F-1C41270D4601}"/>
          </ac:spMkLst>
        </pc:spChg>
      </pc:sldChg>
      <pc:sldChg chg="addSp delSp modSp new mod ord modAnim modNotesTx">
        <pc:chgData name="Seth Drahusz" userId="f0db9f1fbbd577b7" providerId="LiveId" clId="{DBD88AE1-DA1E-4EA9-91DC-749D0034E38B}" dt="2024-04-12T20:24:31.500" v="6876" actId="122"/>
        <pc:sldMkLst>
          <pc:docMk/>
          <pc:sldMk cId="1479753708" sldId="280"/>
        </pc:sldMkLst>
        <pc:spChg chg="del mod">
          <ac:chgData name="Seth Drahusz" userId="f0db9f1fbbd577b7" providerId="LiveId" clId="{DBD88AE1-DA1E-4EA9-91DC-749D0034E38B}" dt="2024-04-10T19:26:07.499" v="4385" actId="478"/>
          <ac:spMkLst>
            <pc:docMk/>
            <pc:sldMk cId="1479753708" sldId="280"/>
            <ac:spMk id="2" creationId="{63A7193D-846B-BDF5-8B9F-884B2AC75682}"/>
          </ac:spMkLst>
        </pc:spChg>
        <pc:spChg chg="del mod">
          <ac:chgData name="Seth Drahusz" userId="f0db9f1fbbd577b7" providerId="LiveId" clId="{DBD88AE1-DA1E-4EA9-91DC-749D0034E38B}" dt="2024-04-06T22:51:12.766" v="2758" actId="478"/>
          <ac:spMkLst>
            <pc:docMk/>
            <pc:sldMk cId="1479753708" sldId="280"/>
            <ac:spMk id="3" creationId="{28887D5B-E3D3-D4EC-E901-8CCB7759E02D}"/>
          </ac:spMkLst>
        </pc:spChg>
        <pc:spChg chg="add mod">
          <ac:chgData name="Seth Drahusz" userId="f0db9f1fbbd577b7" providerId="LiveId" clId="{DBD88AE1-DA1E-4EA9-91DC-749D0034E38B}" dt="2024-04-06T23:15:09.330" v="2970" actId="2711"/>
          <ac:spMkLst>
            <pc:docMk/>
            <pc:sldMk cId="1479753708" sldId="280"/>
            <ac:spMk id="4" creationId="{C54C48F5-F9B3-748D-3E9E-1E4FDBDB3A44}"/>
          </ac:spMkLst>
        </pc:spChg>
        <pc:spChg chg="add mod">
          <ac:chgData name="Seth Drahusz" userId="f0db9f1fbbd577b7" providerId="LiveId" clId="{DBD88AE1-DA1E-4EA9-91DC-749D0034E38B}" dt="2024-04-12T20:24:31.500" v="6876" actId="122"/>
          <ac:spMkLst>
            <pc:docMk/>
            <pc:sldMk cId="1479753708" sldId="280"/>
            <ac:spMk id="6" creationId="{6ADBF2B9-2A19-FD35-41DB-352DE726400C}"/>
          </ac:spMkLst>
        </pc:spChg>
        <pc:spChg chg="add del mod">
          <ac:chgData name="Seth Drahusz" userId="f0db9f1fbbd577b7" providerId="LiveId" clId="{DBD88AE1-DA1E-4EA9-91DC-749D0034E38B}" dt="2024-04-10T19:20:37.648" v="4348" actId="478"/>
          <ac:spMkLst>
            <pc:docMk/>
            <pc:sldMk cId="1479753708" sldId="280"/>
            <ac:spMk id="8" creationId="{2F1177C6-F181-821B-CB1F-25B434E8A274}"/>
          </ac:spMkLst>
        </pc:spChg>
        <pc:spChg chg="add del mod">
          <ac:chgData name="Seth Drahusz" userId="f0db9f1fbbd577b7" providerId="LiveId" clId="{DBD88AE1-DA1E-4EA9-91DC-749D0034E38B}" dt="2024-04-10T19:26:09.681" v="4386" actId="478"/>
          <ac:spMkLst>
            <pc:docMk/>
            <pc:sldMk cId="1479753708" sldId="280"/>
            <ac:spMk id="13" creationId="{03C4F612-9D7E-D370-E576-49BB47EF65FE}"/>
          </ac:spMkLst>
        </pc:spChg>
        <pc:grpChg chg="add del mod">
          <ac:chgData name="Seth Drahusz" userId="f0db9f1fbbd577b7" providerId="LiveId" clId="{DBD88AE1-DA1E-4EA9-91DC-749D0034E38B}" dt="2024-04-06T02:19:36.435" v="1202" actId="478"/>
          <ac:grpSpMkLst>
            <pc:docMk/>
            <pc:sldMk cId="1479753708" sldId="280"/>
            <ac:grpSpMk id="4" creationId="{4F8E7E66-15A6-F5B7-8580-194658C8857B}"/>
          </ac:grpSpMkLst>
        </pc:grpChg>
        <pc:picChg chg="add mod">
          <ac:chgData name="Seth Drahusz" userId="f0db9f1fbbd577b7" providerId="LiveId" clId="{DBD88AE1-DA1E-4EA9-91DC-749D0034E38B}" dt="2024-04-10T19:27:40.907" v="4403" actId="1076"/>
          <ac:picMkLst>
            <pc:docMk/>
            <pc:sldMk cId="1479753708" sldId="280"/>
            <ac:picMk id="3" creationId="{35062CC1-B7BC-E623-EF68-D213EC25773F}"/>
          </ac:picMkLst>
        </pc:picChg>
        <pc:picChg chg="mod">
          <ac:chgData name="Seth Drahusz" userId="f0db9f1fbbd577b7" providerId="LiveId" clId="{DBD88AE1-DA1E-4EA9-91DC-749D0034E38B}" dt="2024-04-06T02:14:23.174" v="1199" actId="1076"/>
          <ac:picMkLst>
            <pc:docMk/>
            <pc:sldMk cId="1479753708" sldId="280"/>
            <ac:picMk id="5" creationId="{E539704B-0825-94CA-FDD8-B4E6EAB38547}"/>
          </ac:picMkLst>
        </pc:picChg>
        <pc:picChg chg="add mod">
          <ac:chgData name="Seth Drahusz" userId="f0db9f1fbbd577b7" providerId="LiveId" clId="{DBD88AE1-DA1E-4EA9-91DC-749D0034E38B}" dt="2024-04-10T19:27:39.934" v="4402" actId="1076"/>
          <ac:picMkLst>
            <pc:docMk/>
            <pc:sldMk cId="1479753708" sldId="280"/>
            <ac:picMk id="5" creationId="{F884FDD6-0EE4-8146-144E-45440361C770}"/>
          </ac:picMkLst>
        </pc:picChg>
        <pc:picChg chg="mod">
          <ac:chgData name="Seth Drahusz" userId="f0db9f1fbbd577b7" providerId="LiveId" clId="{DBD88AE1-DA1E-4EA9-91DC-749D0034E38B}" dt="2024-04-06T02:14:23.174" v="1199" actId="1076"/>
          <ac:picMkLst>
            <pc:docMk/>
            <pc:sldMk cId="1479753708" sldId="280"/>
            <ac:picMk id="6" creationId="{7FFCCAD5-9EE3-A820-F9EE-11B3379BAF99}"/>
          </ac:picMkLst>
        </pc:picChg>
        <pc:picChg chg="add mod">
          <ac:chgData name="Seth Drahusz" userId="f0db9f1fbbd577b7" providerId="LiveId" clId="{DBD88AE1-DA1E-4EA9-91DC-749D0034E38B}" dt="2024-04-10T19:39:27.500" v="4435" actId="1076"/>
          <ac:picMkLst>
            <pc:docMk/>
            <pc:sldMk cId="1479753708" sldId="280"/>
            <ac:picMk id="7" creationId="{436FC7BC-BD6C-A3DF-AA54-F08E810C1010}"/>
          </ac:picMkLst>
        </pc:picChg>
        <pc:picChg chg="add mod">
          <ac:chgData name="Seth Drahusz" userId="f0db9f1fbbd577b7" providerId="LiveId" clId="{DBD88AE1-DA1E-4EA9-91DC-749D0034E38B}" dt="2024-04-10T19:38:39.875" v="4420" actId="1076"/>
          <ac:picMkLst>
            <pc:docMk/>
            <pc:sldMk cId="1479753708" sldId="280"/>
            <ac:picMk id="9" creationId="{752773AC-6F30-AFD8-E88D-F611BD32709D}"/>
          </ac:picMkLst>
        </pc:picChg>
        <pc:picChg chg="add mod">
          <ac:chgData name="Seth Drahusz" userId="f0db9f1fbbd577b7" providerId="LiveId" clId="{DBD88AE1-DA1E-4EA9-91DC-749D0034E38B}" dt="2024-04-10T19:38:46.512" v="4423" actId="1076"/>
          <ac:picMkLst>
            <pc:docMk/>
            <pc:sldMk cId="1479753708" sldId="280"/>
            <ac:picMk id="10" creationId="{63D6D81C-1831-96F2-7846-77EAE3B13018}"/>
          </ac:picMkLst>
        </pc:picChg>
        <pc:picChg chg="add mod">
          <ac:chgData name="Seth Drahusz" userId="f0db9f1fbbd577b7" providerId="LiveId" clId="{DBD88AE1-DA1E-4EA9-91DC-749D0034E38B}" dt="2024-04-10T19:38:41.464" v="4421" actId="1076"/>
          <ac:picMkLst>
            <pc:docMk/>
            <pc:sldMk cId="1479753708" sldId="280"/>
            <ac:picMk id="11" creationId="{7096DF75-7CF0-1196-14EA-105A7335B9EC}"/>
          </ac:picMkLst>
        </pc:picChg>
        <pc:picChg chg="add del mod">
          <ac:chgData name="Seth Drahusz" userId="f0db9f1fbbd577b7" providerId="LiveId" clId="{DBD88AE1-DA1E-4EA9-91DC-749D0034E38B}" dt="2024-04-10T19:15:23.038" v="4233" actId="478"/>
          <ac:picMkLst>
            <pc:docMk/>
            <pc:sldMk cId="1479753708" sldId="280"/>
            <ac:picMk id="2050" creationId="{609B9FAF-9057-30D2-87D4-A220685E7C5A}"/>
          </ac:picMkLst>
        </pc:picChg>
        <pc:picChg chg="add del mod">
          <ac:chgData name="Seth Drahusz" userId="f0db9f1fbbd577b7" providerId="LiveId" clId="{DBD88AE1-DA1E-4EA9-91DC-749D0034E38B}" dt="2024-04-10T19:15:23.038" v="4233" actId="478"/>
          <ac:picMkLst>
            <pc:docMk/>
            <pc:sldMk cId="1479753708" sldId="280"/>
            <ac:picMk id="2052" creationId="{2D4AEA15-F677-5895-EFA1-AD12B197177E}"/>
          </ac:picMkLst>
        </pc:picChg>
        <pc:picChg chg="add del mod">
          <ac:chgData name="Seth Drahusz" userId="f0db9f1fbbd577b7" providerId="LiveId" clId="{DBD88AE1-DA1E-4EA9-91DC-749D0034E38B}" dt="2024-04-10T19:15:23.038" v="4233" actId="478"/>
          <ac:picMkLst>
            <pc:docMk/>
            <pc:sldMk cId="1479753708" sldId="280"/>
            <ac:picMk id="2054" creationId="{ADE2ACC1-E4F7-E8FA-DE2D-DE74E83560B7}"/>
          </ac:picMkLst>
        </pc:picChg>
        <pc:picChg chg="add del mod">
          <ac:chgData name="Seth Drahusz" userId="f0db9f1fbbd577b7" providerId="LiveId" clId="{DBD88AE1-DA1E-4EA9-91DC-749D0034E38B}" dt="2024-04-10T19:15:23.038" v="4233" actId="478"/>
          <ac:picMkLst>
            <pc:docMk/>
            <pc:sldMk cId="1479753708" sldId="280"/>
            <ac:picMk id="2056" creationId="{355AC8C9-70E5-39A6-C853-69796A58E127}"/>
          </ac:picMkLst>
        </pc:picChg>
        <pc:picChg chg="add del mod">
          <ac:chgData name="Seth Drahusz" userId="f0db9f1fbbd577b7" providerId="LiveId" clId="{DBD88AE1-DA1E-4EA9-91DC-749D0034E38B}" dt="2024-04-10T19:01:31.309" v="4058" actId="478"/>
          <ac:picMkLst>
            <pc:docMk/>
            <pc:sldMk cId="1479753708" sldId="280"/>
            <ac:picMk id="2058" creationId="{463CCB91-40AE-0ED6-633D-DB076C61200C}"/>
          </ac:picMkLst>
        </pc:picChg>
        <pc:picChg chg="add del mod">
          <ac:chgData name="Seth Drahusz" userId="f0db9f1fbbd577b7" providerId="LiveId" clId="{DBD88AE1-DA1E-4EA9-91DC-749D0034E38B}" dt="2024-04-10T19:01:31.309" v="4058" actId="478"/>
          <ac:picMkLst>
            <pc:docMk/>
            <pc:sldMk cId="1479753708" sldId="280"/>
            <ac:picMk id="2060" creationId="{33F7DE30-2071-98FC-92BA-001032CCBCC0}"/>
          </ac:picMkLst>
        </pc:picChg>
        <pc:picChg chg="add mod">
          <ac:chgData name="Seth Drahusz" userId="f0db9f1fbbd577b7" providerId="LiveId" clId="{DBD88AE1-DA1E-4EA9-91DC-749D0034E38B}" dt="2024-04-10T19:27:34.987" v="4400" actId="1076"/>
          <ac:picMkLst>
            <pc:docMk/>
            <pc:sldMk cId="1479753708" sldId="280"/>
            <ac:picMk id="2062" creationId="{B96C4A58-16C2-68C2-0BA6-DC8721088520}"/>
          </ac:picMkLst>
        </pc:picChg>
        <pc:picChg chg="add mod">
          <ac:chgData name="Seth Drahusz" userId="f0db9f1fbbd577b7" providerId="LiveId" clId="{DBD88AE1-DA1E-4EA9-91DC-749D0034E38B}" dt="2024-04-10T19:27:34.987" v="4400" actId="1076"/>
          <ac:picMkLst>
            <pc:docMk/>
            <pc:sldMk cId="1479753708" sldId="280"/>
            <ac:picMk id="2064" creationId="{EA64692B-76B9-36F7-E283-A2B0D487E574}"/>
          </ac:picMkLst>
        </pc:picChg>
      </pc:sldChg>
      <pc:sldChg chg="addSp delSp modSp new mod delAnim modAnim modNotesTx">
        <pc:chgData name="Seth Drahusz" userId="f0db9f1fbbd577b7" providerId="LiveId" clId="{DBD88AE1-DA1E-4EA9-91DC-749D0034E38B}" dt="2024-04-12T20:24:03.532" v="6854" actId="20577"/>
        <pc:sldMkLst>
          <pc:docMk/>
          <pc:sldMk cId="509821711" sldId="281"/>
        </pc:sldMkLst>
        <pc:spChg chg="mod">
          <ac:chgData name="Seth Drahusz" userId="f0db9f1fbbd577b7" providerId="LiveId" clId="{DBD88AE1-DA1E-4EA9-91DC-749D0034E38B}" dt="2024-04-10T18:55:30.335" v="3927"/>
          <ac:spMkLst>
            <pc:docMk/>
            <pc:sldMk cId="509821711" sldId="281"/>
            <ac:spMk id="2" creationId="{A894AFED-BFAD-599D-B41A-222542CABDA0}"/>
          </ac:spMkLst>
        </pc:spChg>
        <pc:spChg chg="del mod">
          <ac:chgData name="Seth Drahusz" userId="f0db9f1fbbd577b7" providerId="LiveId" clId="{DBD88AE1-DA1E-4EA9-91DC-749D0034E38B}" dt="2024-04-06T23:08:16.284" v="2886" actId="478"/>
          <ac:spMkLst>
            <pc:docMk/>
            <pc:sldMk cId="509821711" sldId="281"/>
            <ac:spMk id="3" creationId="{A11BC7BA-84F8-8986-0029-242D449E5546}"/>
          </ac:spMkLst>
        </pc:spChg>
        <pc:spChg chg="add del mod">
          <ac:chgData name="Seth Drahusz" userId="f0db9f1fbbd577b7" providerId="LiveId" clId="{DBD88AE1-DA1E-4EA9-91DC-749D0034E38B}" dt="2024-04-06T03:50:27.174" v="1982" actId="478"/>
          <ac:spMkLst>
            <pc:docMk/>
            <pc:sldMk cId="509821711" sldId="281"/>
            <ac:spMk id="4" creationId="{393A5DE4-CBC2-89A1-E795-2B91AD7B65D7}"/>
          </ac:spMkLst>
        </pc:spChg>
        <pc:spChg chg="add mod">
          <ac:chgData name="Seth Drahusz" userId="f0db9f1fbbd577b7" providerId="LiveId" clId="{DBD88AE1-DA1E-4EA9-91DC-749D0034E38B}" dt="2024-04-06T23:15:48.842" v="2974" actId="2711"/>
          <ac:spMkLst>
            <pc:docMk/>
            <pc:sldMk cId="509821711" sldId="281"/>
            <ac:spMk id="6" creationId="{5B92BF7D-1FD7-C2E6-F2F9-0FA31E6A834F}"/>
          </ac:spMkLst>
        </pc:spChg>
        <pc:spChg chg="add mod">
          <ac:chgData name="Seth Drahusz" userId="f0db9f1fbbd577b7" providerId="LiveId" clId="{DBD88AE1-DA1E-4EA9-91DC-749D0034E38B}" dt="2024-04-06T23:15:48.842" v="2974" actId="2711"/>
          <ac:spMkLst>
            <pc:docMk/>
            <pc:sldMk cId="509821711" sldId="281"/>
            <ac:spMk id="7" creationId="{A5F58B46-433A-2008-9771-C2E88FC2529D}"/>
          </ac:spMkLst>
        </pc:spChg>
        <pc:spChg chg="add mod">
          <ac:chgData name="Seth Drahusz" userId="f0db9f1fbbd577b7" providerId="LiveId" clId="{DBD88AE1-DA1E-4EA9-91DC-749D0034E38B}" dt="2024-04-06T23:15:48.842" v="2974" actId="2711"/>
          <ac:spMkLst>
            <pc:docMk/>
            <pc:sldMk cId="509821711" sldId="281"/>
            <ac:spMk id="8" creationId="{B2E9E59D-4512-BFDC-610B-A411DBCF78C6}"/>
          </ac:spMkLst>
        </pc:spChg>
        <pc:picChg chg="add mod">
          <ac:chgData name="Seth Drahusz" userId="f0db9f1fbbd577b7" providerId="LiveId" clId="{DBD88AE1-DA1E-4EA9-91DC-749D0034E38B}" dt="2024-04-06T23:15:48.842" v="2974" actId="2711"/>
          <ac:picMkLst>
            <pc:docMk/>
            <pc:sldMk cId="509821711" sldId="281"/>
            <ac:picMk id="5" creationId="{D1C5BFD8-58D7-7C0F-7AA6-83D178A3C233}"/>
          </ac:picMkLst>
        </pc:picChg>
        <pc:picChg chg="add mod">
          <ac:chgData name="Seth Drahusz" userId="f0db9f1fbbd577b7" providerId="LiveId" clId="{DBD88AE1-DA1E-4EA9-91DC-749D0034E38B}" dt="2024-04-06T23:15:48.842" v="2974" actId="2711"/>
          <ac:picMkLst>
            <pc:docMk/>
            <pc:sldMk cId="509821711" sldId="281"/>
            <ac:picMk id="9" creationId="{EDA5069F-B118-7DFE-2206-920FE842D29A}"/>
          </ac:picMkLst>
        </pc:picChg>
        <pc:picChg chg="add mod">
          <ac:chgData name="Seth Drahusz" userId="f0db9f1fbbd577b7" providerId="LiveId" clId="{DBD88AE1-DA1E-4EA9-91DC-749D0034E38B}" dt="2024-04-06T23:15:48.842" v="2974" actId="2711"/>
          <ac:picMkLst>
            <pc:docMk/>
            <pc:sldMk cId="509821711" sldId="281"/>
            <ac:picMk id="4098" creationId="{FA45E9CE-ACD9-FB92-984B-042247E89DDD}"/>
          </ac:picMkLst>
        </pc:picChg>
        <pc:picChg chg="add mod">
          <ac:chgData name="Seth Drahusz" userId="f0db9f1fbbd577b7" providerId="LiveId" clId="{DBD88AE1-DA1E-4EA9-91DC-749D0034E38B}" dt="2024-04-06T23:15:48.842" v="2974" actId="2711"/>
          <ac:picMkLst>
            <pc:docMk/>
            <pc:sldMk cId="509821711" sldId="281"/>
            <ac:picMk id="4102" creationId="{D1A69901-FDCA-89C4-78A9-2B4EC02DA591}"/>
          </ac:picMkLst>
        </pc:picChg>
      </pc:sldChg>
      <pc:sldChg chg="addSp delSp modSp new mod ord modAnim modNotesTx">
        <pc:chgData name="Seth Drahusz" userId="f0db9f1fbbd577b7" providerId="LiveId" clId="{DBD88AE1-DA1E-4EA9-91DC-749D0034E38B}" dt="2024-04-12T22:01:26.140" v="6955" actId="1076"/>
        <pc:sldMkLst>
          <pc:docMk/>
          <pc:sldMk cId="517909246" sldId="282"/>
        </pc:sldMkLst>
        <pc:spChg chg="del">
          <ac:chgData name="Seth Drahusz" userId="f0db9f1fbbd577b7" providerId="LiveId" clId="{DBD88AE1-DA1E-4EA9-91DC-749D0034E38B}" dt="2024-04-10T18:45:57.783" v="3834" actId="478"/>
          <ac:spMkLst>
            <pc:docMk/>
            <pc:sldMk cId="517909246" sldId="282"/>
            <ac:spMk id="2" creationId="{0DEA09D0-A569-ED73-6E05-F8B650D983B2}"/>
          </ac:spMkLst>
        </pc:spChg>
        <pc:spChg chg="add mod">
          <ac:chgData name="Seth Drahusz" userId="f0db9f1fbbd577b7" providerId="LiveId" clId="{DBD88AE1-DA1E-4EA9-91DC-749D0034E38B}" dt="2024-04-12T04:15:24.546" v="5826" actId="2711"/>
          <ac:spMkLst>
            <pc:docMk/>
            <pc:sldMk cId="517909246" sldId="282"/>
            <ac:spMk id="2" creationId="{4D3375A4-637E-BD75-10FA-ABB4F90420FB}"/>
          </ac:spMkLst>
        </pc:spChg>
        <pc:spChg chg="del">
          <ac:chgData name="Seth Drahusz" userId="f0db9f1fbbd577b7" providerId="LiveId" clId="{DBD88AE1-DA1E-4EA9-91DC-749D0034E38B}" dt="2024-04-10T18:45:55.096" v="3833" actId="478"/>
          <ac:spMkLst>
            <pc:docMk/>
            <pc:sldMk cId="517909246" sldId="282"/>
            <ac:spMk id="3" creationId="{372ED862-F896-8A65-05FF-05BBEC90C3CA}"/>
          </ac:spMkLst>
        </pc:spChg>
        <pc:spChg chg="add mod ord">
          <ac:chgData name="Seth Drahusz" userId="f0db9f1fbbd577b7" providerId="LiveId" clId="{DBD88AE1-DA1E-4EA9-91DC-749D0034E38B}" dt="2024-04-12T04:15:24.546" v="5826" actId="2711"/>
          <ac:spMkLst>
            <pc:docMk/>
            <pc:sldMk cId="517909246" sldId="282"/>
            <ac:spMk id="4" creationId="{3E77E01D-2F2A-C533-E8D8-A00F8AE0F667}"/>
          </ac:spMkLst>
        </pc:spChg>
        <pc:spChg chg="add mod ord">
          <ac:chgData name="Seth Drahusz" userId="f0db9f1fbbd577b7" providerId="LiveId" clId="{DBD88AE1-DA1E-4EA9-91DC-749D0034E38B}" dt="2024-04-12T04:15:24.546" v="5826" actId="2711"/>
          <ac:spMkLst>
            <pc:docMk/>
            <pc:sldMk cId="517909246" sldId="282"/>
            <ac:spMk id="5" creationId="{72AFD6ED-8CF0-7EDD-605F-40F1420384F9}"/>
          </ac:spMkLst>
        </pc:spChg>
        <pc:spChg chg="add mod">
          <ac:chgData name="Seth Drahusz" userId="f0db9f1fbbd577b7" providerId="LiveId" clId="{DBD88AE1-DA1E-4EA9-91DC-749D0034E38B}" dt="2024-04-12T04:15:24.546" v="5826" actId="2711"/>
          <ac:spMkLst>
            <pc:docMk/>
            <pc:sldMk cId="517909246" sldId="282"/>
            <ac:spMk id="7" creationId="{392D8853-A0AA-23FF-2A77-7597CF4B2B0D}"/>
          </ac:spMkLst>
        </pc:spChg>
        <pc:spChg chg="add del mod">
          <ac:chgData name="Seth Drahusz" userId="f0db9f1fbbd577b7" providerId="LiveId" clId="{DBD88AE1-DA1E-4EA9-91DC-749D0034E38B}" dt="2024-04-10T18:48:27.709" v="3881" actId="478"/>
          <ac:spMkLst>
            <pc:docMk/>
            <pc:sldMk cId="517909246" sldId="282"/>
            <ac:spMk id="8" creationId="{C084DFF7-650C-0D28-E81B-EB6ACCCA4221}"/>
          </ac:spMkLst>
        </pc:spChg>
        <pc:spChg chg="add mod">
          <ac:chgData name="Seth Drahusz" userId="f0db9f1fbbd577b7" providerId="LiveId" clId="{DBD88AE1-DA1E-4EA9-91DC-749D0034E38B}" dt="2024-04-12T22:01:26.140" v="6955" actId="1076"/>
          <ac:spMkLst>
            <pc:docMk/>
            <pc:sldMk cId="517909246" sldId="282"/>
            <ac:spMk id="9" creationId="{9B7EBB7C-78B7-3217-D79B-ABDE44B795FD}"/>
          </ac:spMkLst>
        </pc:spChg>
        <pc:spChg chg="add del mod">
          <ac:chgData name="Seth Drahusz" userId="f0db9f1fbbd577b7" providerId="LiveId" clId="{DBD88AE1-DA1E-4EA9-91DC-749D0034E38B}" dt="2024-04-10T19:51:08.812" v="4523" actId="12084"/>
          <ac:spMkLst>
            <pc:docMk/>
            <pc:sldMk cId="517909246" sldId="282"/>
            <ac:spMk id="10" creationId="{11871461-B273-D9B9-626D-4BB26498946A}"/>
          </ac:spMkLst>
        </pc:spChg>
        <pc:spChg chg="add mod">
          <ac:chgData name="Seth Drahusz" userId="f0db9f1fbbd577b7" providerId="LiveId" clId="{DBD88AE1-DA1E-4EA9-91DC-749D0034E38B}" dt="2024-04-12T04:15:24.546" v="5826" actId="2711"/>
          <ac:spMkLst>
            <pc:docMk/>
            <pc:sldMk cId="517909246" sldId="282"/>
            <ac:spMk id="13" creationId="{63AA3165-087C-BAE2-50F1-EF36132CAACC}"/>
          </ac:spMkLst>
        </pc:spChg>
        <pc:spChg chg="add mod">
          <ac:chgData name="Seth Drahusz" userId="f0db9f1fbbd577b7" providerId="LiveId" clId="{DBD88AE1-DA1E-4EA9-91DC-749D0034E38B}" dt="2024-04-12T04:15:24.546" v="5826" actId="2711"/>
          <ac:spMkLst>
            <pc:docMk/>
            <pc:sldMk cId="517909246" sldId="282"/>
            <ac:spMk id="14" creationId="{38292F82-BAA3-1998-590F-E6A94DB8F946}"/>
          </ac:spMkLst>
        </pc:spChg>
        <pc:spChg chg="add mod">
          <ac:chgData name="Seth Drahusz" userId="f0db9f1fbbd577b7" providerId="LiveId" clId="{DBD88AE1-DA1E-4EA9-91DC-749D0034E38B}" dt="2024-04-12T04:15:24.546" v="5826" actId="2711"/>
          <ac:spMkLst>
            <pc:docMk/>
            <pc:sldMk cId="517909246" sldId="282"/>
            <ac:spMk id="15" creationId="{94DAEF78-483A-86AD-093A-39D537F53FF8}"/>
          </ac:spMkLst>
        </pc:spChg>
        <pc:spChg chg="add mod">
          <ac:chgData name="Seth Drahusz" userId="f0db9f1fbbd577b7" providerId="LiveId" clId="{DBD88AE1-DA1E-4EA9-91DC-749D0034E38B}" dt="2024-04-12T04:15:24.546" v="5826" actId="2711"/>
          <ac:spMkLst>
            <pc:docMk/>
            <pc:sldMk cId="517909246" sldId="282"/>
            <ac:spMk id="16" creationId="{FA1313F5-9B0E-26C2-4C56-121E058560AB}"/>
          </ac:spMkLst>
        </pc:spChg>
        <pc:spChg chg="add mod">
          <ac:chgData name="Seth Drahusz" userId="f0db9f1fbbd577b7" providerId="LiveId" clId="{DBD88AE1-DA1E-4EA9-91DC-749D0034E38B}" dt="2024-04-12T04:15:24.546" v="5826" actId="2711"/>
          <ac:spMkLst>
            <pc:docMk/>
            <pc:sldMk cId="517909246" sldId="282"/>
            <ac:spMk id="17" creationId="{4CB020E1-3362-E307-7140-791E3AE67F53}"/>
          </ac:spMkLst>
        </pc:spChg>
        <pc:spChg chg="add mod">
          <ac:chgData name="Seth Drahusz" userId="f0db9f1fbbd577b7" providerId="LiveId" clId="{DBD88AE1-DA1E-4EA9-91DC-749D0034E38B}" dt="2024-04-12T04:15:24.546" v="5826" actId="2711"/>
          <ac:spMkLst>
            <pc:docMk/>
            <pc:sldMk cId="517909246" sldId="282"/>
            <ac:spMk id="18" creationId="{75981BAF-52A4-99D3-3364-0802B78C06CA}"/>
          </ac:spMkLst>
        </pc:spChg>
        <pc:spChg chg="add mod">
          <ac:chgData name="Seth Drahusz" userId="f0db9f1fbbd577b7" providerId="LiveId" clId="{DBD88AE1-DA1E-4EA9-91DC-749D0034E38B}" dt="2024-04-10T20:07:46.116" v="4649" actId="14100"/>
          <ac:spMkLst>
            <pc:docMk/>
            <pc:sldMk cId="517909246" sldId="282"/>
            <ac:spMk id="19" creationId="{4684C556-F278-8C3F-AA65-3F30083E66FC}"/>
          </ac:spMkLst>
        </pc:spChg>
        <pc:graphicFrameChg chg="add mod">
          <ac:chgData name="Seth Drahusz" userId="f0db9f1fbbd577b7" providerId="LiveId" clId="{DBD88AE1-DA1E-4EA9-91DC-749D0034E38B}" dt="2024-04-10T19:48:21.366" v="4521" actId="12084"/>
          <ac:graphicFrameMkLst>
            <pc:docMk/>
            <pc:sldMk cId="517909246" sldId="282"/>
            <ac:graphicFrameMk id="11" creationId="{ED5CD840-9EDF-2498-CE62-D037B6893008}"/>
          </ac:graphicFrameMkLst>
        </pc:graphicFrameChg>
        <pc:graphicFrameChg chg="add mod">
          <ac:chgData name="Seth Drahusz" userId="f0db9f1fbbd577b7" providerId="LiveId" clId="{DBD88AE1-DA1E-4EA9-91DC-749D0034E38B}" dt="2024-04-12T04:15:36.522" v="5827" actId="2711"/>
          <ac:graphicFrameMkLst>
            <pc:docMk/>
            <pc:sldMk cId="517909246" sldId="282"/>
            <ac:graphicFrameMk id="12" creationId="{004A2DC6-D4EC-8C0E-A3F2-EC3F5D80425B}"/>
          </ac:graphicFrameMkLst>
        </pc:graphicFrameChg>
        <pc:picChg chg="add del mod">
          <ac:chgData name="Seth Drahusz" userId="f0db9f1fbbd577b7" providerId="LiveId" clId="{DBD88AE1-DA1E-4EA9-91DC-749D0034E38B}" dt="2024-04-10T20:03:31.537" v="4616" actId="478"/>
          <ac:picMkLst>
            <pc:docMk/>
            <pc:sldMk cId="517909246" sldId="282"/>
            <ac:picMk id="2050" creationId="{EBFFBC3E-A888-D6A1-0DBC-8710F1E3701D}"/>
          </ac:picMkLst>
        </pc:picChg>
        <pc:picChg chg="add mod">
          <ac:chgData name="Seth Drahusz" userId="f0db9f1fbbd577b7" providerId="LiveId" clId="{DBD88AE1-DA1E-4EA9-91DC-749D0034E38B}" dt="2024-04-12T04:15:24.546" v="5826" actId="2711"/>
          <ac:picMkLst>
            <pc:docMk/>
            <pc:sldMk cId="517909246" sldId="282"/>
            <ac:picMk id="2052" creationId="{0F1F520E-381A-7AEA-0A66-9FFBC91E3E96}"/>
          </ac:picMkLst>
        </pc:picChg>
      </pc:sldChg>
      <pc:sldChg chg="addSp modSp new del modAnim">
        <pc:chgData name="Seth Drahusz" userId="f0db9f1fbbd577b7" providerId="LiveId" clId="{DBD88AE1-DA1E-4EA9-91DC-749D0034E38B}" dt="2024-04-06T20:51:05.513" v="2459" actId="47"/>
        <pc:sldMkLst>
          <pc:docMk/>
          <pc:sldMk cId="2462121853" sldId="282"/>
        </pc:sldMkLst>
        <pc:spChg chg="add mod">
          <ac:chgData name="Seth Drahusz" userId="f0db9f1fbbd577b7" providerId="LiveId" clId="{DBD88AE1-DA1E-4EA9-91DC-749D0034E38B}" dt="2024-04-06T20:50:35.143" v="2452"/>
          <ac:spMkLst>
            <pc:docMk/>
            <pc:sldMk cId="2462121853" sldId="282"/>
            <ac:spMk id="4" creationId="{52F24E55-8C6E-4925-A872-9888417B5421}"/>
          </ac:spMkLst>
        </pc:spChg>
        <pc:spChg chg="add mod">
          <ac:chgData name="Seth Drahusz" userId="f0db9f1fbbd577b7" providerId="LiveId" clId="{DBD88AE1-DA1E-4EA9-91DC-749D0034E38B}" dt="2024-04-06T20:50:35.143" v="2452"/>
          <ac:spMkLst>
            <pc:docMk/>
            <pc:sldMk cId="2462121853" sldId="282"/>
            <ac:spMk id="8" creationId="{16BF5301-F150-7825-F08A-BB2F595BE774}"/>
          </ac:spMkLst>
        </pc:spChg>
        <pc:picChg chg="add mod">
          <ac:chgData name="Seth Drahusz" userId="f0db9f1fbbd577b7" providerId="LiveId" clId="{DBD88AE1-DA1E-4EA9-91DC-749D0034E38B}" dt="2024-04-06T20:50:35.143" v="2452"/>
          <ac:picMkLst>
            <pc:docMk/>
            <pc:sldMk cId="2462121853" sldId="282"/>
            <ac:picMk id="5" creationId="{D19D3704-48AC-2768-A052-787F6ACB3BF5}"/>
          </ac:picMkLst>
        </pc:picChg>
      </pc:sldChg>
      <pc:sldChg chg="addSp delSp modSp new del mod modAnim">
        <pc:chgData name="Seth Drahusz" userId="f0db9f1fbbd577b7" providerId="LiveId" clId="{DBD88AE1-DA1E-4EA9-91DC-749D0034E38B}" dt="2024-04-10T19:23:22.934" v="4381" actId="47"/>
        <pc:sldMkLst>
          <pc:docMk/>
          <pc:sldMk cId="370003133" sldId="283"/>
        </pc:sldMkLst>
        <pc:spChg chg="del">
          <ac:chgData name="Seth Drahusz" userId="f0db9f1fbbd577b7" providerId="LiveId" clId="{DBD88AE1-DA1E-4EA9-91DC-749D0034E38B}" dt="2024-04-10T18:54:50.076" v="3919" actId="478"/>
          <ac:spMkLst>
            <pc:docMk/>
            <pc:sldMk cId="370003133" sldId="283"/>
            <ac:spMk id="2" creationId="{AE5F9808-054F-F409-AEAA-B9961E2AA57E}"/>
          </ac:spMkLst>
        </pc:spChg>
        <pc:spChg chg="del">
          <ac:chgData name="Seth Drahusz" userId="f0db9f1fbbd577b7" providerId="LiveId" clId="{DBD88AE1-DA1E-4EA9-91DC-749D0034E38B}" dt="2024-04-10T18:54:48.787" v="3918" actId="478"/>
          <ac:spMkLst>
            <pc:docMk/>
            <pc:sldMk cId="370003133" sldId="283"/>
            <ac:spMk id="3" creationId="{15C2FF64-A341-C829-50BE-22FC27EF3F4D}"/>
          </ac:spMkLst>
        </pc:spChg>
        <pc:picChg chg="add del mod">
          <ac:chgData name="Seth Drahusz" userId="f0db9f1fbbd577b7" providerId="LiveId" clId="{DBD88AE1-DA1E-4EA9-91DC-749D0034E38B}" dt="2024-04-10T19:04:13.621" v="4116" actId="478"/>
          <ac:picMkLst>
            <pc:docMk/>
            <pc:sldMk cId="370003133" sldId="283"/>
            <ac:picMk id="4" creationId="{84B08C63-3330-72F8-4662-30282B63976D}"/>
          </ac:picMkLst>
        </pc:picChg>
        <pc:picChg chg="add del mod">
          <ac:chgData name="Seth Drahusz" userId="f0db9f1fbbd577b7" providerId="LiveId" clId="{DBD88AE1-DA1E-4EA9-91DC-749D0034E38B}" dt="2024-04-10T19:04:13.621" v="4116" actId="478"/>
          <ac:picMkLst>
            <pc:docMk/>
            <pc:sldMk cId="370003133" sldId="283"/>
            <ac:picMk id="5" creationId="{5DB8766B-8D78-796E-D8E7-63C135F8024A}"/>
          </ac:picMkLst>
        </pc:picChg>
        <pc:picChg chg="add del mod">
          <ac:chgData name="Seth Drahusz" userId="f0db9f1fbbd577b7" providerId="LiveId" clId="{DBD88AE1-DA1E-4EA9-91DC-749D0034E38B}" dt="2024-04-10T19:07:17.408" v="4150" actId="478"/>
          <ac:picMkLst>
            <pc:docMk/>
            <pc:sldMk cId="370003133" sldId="283"/>
            <ac:picMk id="6" creationId="{D01734B7-852A-7ADF-CF33-B914DB16C794}"/>
          </ac:picMkLst>
        </pc:picChg>
        <pc:picChg chg="add mod">
          <ac:chgData name="Seth Drahusz" userId="f0db9f1fbbd577b7" providerId="LiveId" clId="{DBD88AE1-DA1E-4EA9-91DC-749D0034E38B}" dt="2024-04-10T19:15:03.895" v="4225" actId="1076"/>
          <ac:picMkLst>
            <pc:docMk/>
            <pc:sldMk cId="370003133" sldId="283"/>
            <ac:picMk id="7" creationId="{0E4527E2-F45D-79E5-03B6-258CBCC33595}"/>
          </ac:picMkLst>
        </pc:picChg>
        <pc:picChg chg="add mod">
          <ac:chgData name="Seth Drahusz" userId="f0db9f1fbbd577b7" providerId="LiveId" clId="{DBD88AE1-DA1E-4EA9-91DC-749D0034E38B}" dt="2024-04-10T19:15:08.509" v="4231" actId="1035"/>
          <ac:picMkLst>
            <pc:docMk/>
            <pc:sldMk cId="370003133" sldId="283"/>
            <ac:picMk id="8" creationId="{34E6DF7B-7440-3FD7-4DC5-DF4D5713B631}"/>
          </ac:picMkLst>
        </pc:picChg>
        <pc:picChg chg="add mod">
          <ac:chgData name="Seth Drahusz" userId="f0db9f1fbbd577b7" providerId="LiveId" clId="{DBD88AE1-DA1E-4EA9-91DC-749D0034E38B}" dt="2024-04-10T19:14:56.001" v="4222" actId="1076"/>
          <ac:picMkLst>
            <pc:docMk/>
            <pc:sldMk cId="370003133" sldId="283"/>
            <ac:picMk id="9" creationId="{69B1029D-B9CF-6BC6-D902-247C8CABD044}"/>
          </ac:picMkLst>
        </pc:picChg>
        <pc:picChg chg="add mod">
          <ac:chgData name="Seth Drahusz" userId="f0db9f1fbbd577b7" providerId="LiveId" clId="{DBD88AE1-DA1E-4EA9-91DC-749D0034E38B}" dt="2024-04-10T19:15:15.378" v="4232" actId="571"/>
          <ac:picMkLst>
            <pc:docMk/>
            <pc:sldMk cId="370003133" sldId="283"/>
            <ac:picMk id="10" creationId="{E3BB03D3-B546-1F3B-D5BF-1A4A59B1AF1E}"/>
          </ac:picMkLst>
        </pc:picChg>
        <pc:picChg chg="add mod">
          <ac:chgData name="Seth Drahusz" userId="f0db9f1fbbd577b7" providerId="LiveId" clId="{DBD88AE1-DA1E-4EA9-91DC-749D0034E38B}" dt="2024-04-10T19:15:15.378" v="4232" actId="571"/>
          <ac:picMkLst>
            <pc:docMk/>
            <pc:sldMk cId="370003133" sldId="283"/>
            <ac:picMk id="11" creationId="{F66307F7-8644-9EF9-4348-9376415E5E67}"/>
          </ac:picMkLst>
        </pc:picChg>
        <pc:picChg chg="add mod">
          <ac:chgData name="Seth Drahusz" userId="f0db9f1fbbd577b7" providerId="LiveId" clId="{DBD88AE1-DA1E-4EA9-91DC-749D0034E38B}" dt="2024-04-10T19:15:15.378" v="4232" actId="571"/>
          <ac:picMkLst>
            <pc:docMk/>
            <pc:sldMk cId="370003133" sldId="283"/>
            <ac:picMk id="12" creationId="{734A13BE-AF00-0081-16DB-F78CD811C363}"/>
          </ac:picMkLst>
        </pc:picChg>
        <pc:picChg chg="add del mod">
          <ac:chgData name="Seth Drahusz" userId="f0db9f1fbbd577b7" providerId="LiveId" clId="{DBD88AE1-DA1E-4EA9-91DC-749D0034E38B}" dt="2024-04-10T19:07:39.014" v="4155" actId="478"/>
          <ac:picMkLst>
            <pc:docMk/>
            <pc:sldMk cId="370003133" sldId="283"/>
            <ac:picMk id="1026" creationId="{3A7CF9F8-073B-6855-4976-4B068B15ACD1}"/>
          </ac:picMkLst>
        </pc:picChg>
        <pc:picChg chg="add del mod">
          <ac:chgData name="Seth Drahusz" userId="f0db9f1fbbd577b7" providerId="LiveId" clId="{DBD88AE1-DA1E-4EA9-91DC-749D0034E38B}" dt="2024-04-10T19:09:39.958" v="4159" actId="478"/>
          <ac:picMkLst>
            <pc:docMk/>
            <pc:sldMk cId="370003133" sldId="283"/>
            <ac:picMk id="1028" creationId="{E2A114DB-CCAF-E06C-AB8F-17D358836849}"/>
          </ac:picMkLst>
        </pc:picChg>
        <pc:picChg chg="add mod">
          <ac:chgData name="Seth Drahusz" userId="f0db9f1fbbd577b7" providerId="LiveId" clId="{DBD88AE1-DA1E-4EA9-91DC-749D0034E38B}" dt="2024-04-10T19:14:54.427" v="4221" actId="1076"/>
          <ac:picMkLst>
            <pc:docMk/>
            <pc:sldMk cId="370003133" sldId="283"/>
            <ac:picMk id="1030" creationId="{37C6B730-6707-F803-CBAA-7F5BA141A984}"/>
          </ac:picMkLst>
        </pc:picChg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5412870-3A95-4AD2-BEB2-29337D6362C3}" type="doc">
      <dgm:prSet loTypeId="urn:microsoft.com/office/officeart/2005/8/layout/vList2" loCatId="list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98C0268F-B553-49B2-969C-2010A0F5230F}">
      <dgm:prSet/>
      <dgm:spPr/>
      <dgm:t>
        <a:bodyPr/>
        <a:lstStyle/>
        <a:p>
          <a:pPr algn="ctr"/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Activity</a:t>
          </a:r>
        </a:p>
      </dgm:t>
    </dgm:pt>
    <dgm:pt modelId="{77F9FBB4-2608-4586-A2E5-A5F87F8C0EE5}" type="parTrans" cxnId="{A7A4F048-12CF-4F17-A82A-FFD27730360C}">
      <dgm:prSet/>
      <dgm:spPr/>
      <dgm:t>
        <a:bodyPr/>
        <a:lstStyle/>
        <a:p>
          <a:endParaRPr lang="en-US"/>
        </a:p>
      </dgm:t>
    </dgm:pt>
    <dgm:pt modelId="{0F3DAFA2-BFFA-4C5C-A9C3-74929CF46579}" type="sibTrans" cxnId="{A7A4F048-12CF-4F17-A82A-FFD27730360C}">
      <dgm:prSet/>
      <dgm:spPr/>
      <dgm:t>
        <a:bodyPr/>
        <a:lstStyle/>
        <a:p>
          <a:endParaRPr lang="en-US"/>
        </a:p>
      </dgm:t>
    </dgm:pt>
    <dgm:pt modelId="{A6F6D0C6-1D65-4866-A8BC-955AA9847009}">
      <dgm:prSet/>
      <dgm:spPr/>
      <dgm:t>
        <a:bodyPr/>
        <a:lstStyle/>
        <a:p>
          <a:pPr algn="ctr"/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H</a:t>
          </a:r>
          <a:r>
            <a: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rPr>
            <a:t>2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Pressure</a:t>
          </a:r>
        </a:p>
      </dgm:t>
    </dgm:pt>
    <dgm:pt modelId="{C38ED1E4-1784-4BC3-ADD5-2EBF0FACD9D0}" type="parTrans" cxnId="{9261D218-EC33-4BF4-8344-49E2C155ACCE}">
      <dgm:prSet/>
      <dgm:spPr/>
      <dgm:t>
        <a:bodyPr/>
        <a:lstStyle/>
        <a:p>
          <a:endParaRPr lang="en-US"/>
        </a:p>
      </dgm:t>
    </dgm:pt>
    <dgm:pt modelId="{6479FA8B-4849-4A47-B18C-F18FEAB945CB}" type="sibTrans" cxnId="{9261D218-EC33-4BF4-8344-49E2C155ACCE}">
      <dgm:prSet/>
      <dgm:spPr/>
      <dgm:t>
        <a:bodyPr/>
        <a:lstStyle/>
        <a:p>
          <a:endParaRPr lang="en-US"/>
        </a:p>
      </dgm:t>
    </dgm:pt>
    <dgm:pt modelId="{3AE5A52B-E75E-4FAA-B230-5C7CCF824A9E}">
      <dgm:prSet/>
      <dgm:spPr/>
      <dgm:t>
        <a:bodyPr/>
        <a:lstStyle/>
        <a:p>
          <a:pPr algn="ctr"/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Metal Loading</a:t>
          </a:r>
        </a:p>
      </dgm:t>
    </dgm:pt>
    <dgm:pt modelId="{516E540C-85CB-423C-A20E-F20DF089BC7C}" type="parTrans" cxnId="{FE3FA3F1-B43D-4C7E-9511-5BF9D217F0EF}">
      <dgm:prSet/>
      <dgm:spPr/>
      <dgm:t>
        <a:bodyPr/>
        <a:lstStyle/>
        <a:p>
          <a:endParaRPr lang="en-US"/>
        </a:p>
      </dgm:t>
    </dgm:pt>
    <dgm:pt modelId="{575793F7-1528-4BF8-B4C8-ABBEA090D04B}" type="sibTrans" cxnId="{FE3FA3F1-B43D-4C7E-9511-5BF9D217F0EF}">
      <dgm:prSet/>
      <dgm:spPr/>
      <dgm:t>
        <a:bodyPr/>
        <a:lstStyle/>
        <a:p>
          <a:endParaRPr lang="en-US"/>
        </a:p>
      </dgm:t>
    </dgm:pt>
    <dgm:pt modelId="{E39CFB00-4C1B-4B33-9505-7E40E0C4DB76}" type="pres">
      <dgm:prSet presAssocID="{55412870-3A95-4AD2-BEB2-29337D6362C3}" presName="linear" presStyleCnt="0">
        <dgm:presLayoutVars>
          <dgm:animLvl val="lvl"/>
          <dgm:resizeHandles val="exact"/>
        </dgm:presLayoutVars>
      </dgm:prSet>
      <dgm:spPr/>
    </dgm:pt>
    <dgm:pt modelId="{E7CA6297-E85A-4C50-BF42-5EB335BC0A98}" type="pres">
      <dgm:prSet presAssocID="{98C0268F-B553-49B2-969C-2010A0F5230F}" presName="parentText" presStyleLbl="node1" presStyleIdx="0" presStyleCnt="3">
        <dgm:presLayoutVars>
          <dgm:chMax val="0"/>
          <dgm:bulletEnabled val="1"/>
        </dgm:presLayoutVars>
      </dgm:prSet>
      <dgm:spPr/>
    </dgm:pt>
    <dgm:pt modelId="{02FAE84B-1DE6-43BA-ADE3-C67A5E21ACE5}" type="pres">
      <dgm:prSet presAssocID="{0F3DAFA2-BFFA-4C5C-A9C3-74929CF46579}" presName="spacer" presStyleCnt="0"/>
      <dgm:spPr/>
    </dgm:pt>
    <dgm:pt modelId="{6385512E-D86F-4F2D-B7C9-69405FAD41A4}" type="pres">
      <dgm:prSet presAssocID="{A6F6D0C6-1D65-4866-A8BC-955AA9847009}" presName="parentText" presStyleLbl="node1" presStyleIdx="1" presStyleCnt="3">
        <dgm:presLayoutVars>
          <dgm:chMax val="0"/>
          <dgm:bulletEnabled val="1"/>
        </dgm:presLayoutVars>
      </dgm:prSet>
      <dgm:spPr/>
    </dgm:pt>
    <dgm:pt modelId="{CBD6CF6A-5C14-4F64-A194-A21A5A4D25CF}" type="pres">
      <dgm:prSet presAssocID="{6479FA8B-4849-4A47-B18C-F18FEAB945CB}" presName="spacer" presStyleCnt="0"/>
      <dgm:spPr/>
    </dgm:pt>
    <dgm:pt modelId="{53870258-5D68-42D9-B57F-9946F4B28E23}" type="pres">
      <dgm:prSet presAssocID="{3AE5A52B-E75E-4FAA-B230-5C7CCF824A9E}" presName="parentText" presStyleLbl="node1" presStyleIdx="2" presStyleCnt="3">
        <dgm:presLayoutVars>
          <dgm:chMax val="0"/>
          <dgm:bulletEnabled val="1"/>
        </dgm:presLayoutVars>
      </dgm:prSet>
      <dgm:spPr/>
    </dgm:pt>
  </dgm:ptLst>
  <dgm:cxnLst>
    <dgm:cxn modelId="{2401FB05-5306-4664-93B6-77E50F81D0E9}" type="presOf" srcId="{98C0268F-B553-49B2-969C-2010A0F5230F}" destId="{E7CA6297-E85A-4C50-BF42-5EB335BC0A98}" srcOrd="0" destOrd="0" presId="urn:microsoft.com/office/officeart/2005/8/layout/vList2"/>
    <dgm:cxn modelId="{9261D218-EC33-4BF4-8344-49E2C155ACCE}" srcId="{55412870-3A95-4AD2-BEB2-29337D6362C3}" destId="{A6F6D0C6-1D65-4866-A8BC-955AA9847009}" srcOrd="1" destOrd="0" parTransId="{C38ED1E4-1784-4BC3-ADD5-2EBF0FACD9D0}" sibTransId="{6479FA8B-4849-4A47-B18C-F18FEAB945CB}"/>
    <dgm:cxn modelId="{A7A4F048-12CF-4F17-A82A-FFD27730360C}" srcId="{55412870-3A95-4AD2-BEB2-29337D6362C3}" destId="{98C0268F-B553-49B2-969C-2010A0F5230F}" srcOrd="0" destOrd="0" parTransId="{77F9FBB4-2608-4586-A2E5-A5F87F8C0EE5}" sibTransId="{0F3DAFA2-BFFA-4C5C-A9C3-74929CF46579}"/>
    <dgm:cxn modelId="{34C59E94-8240-4C91-BBEE-0498198F1603}" type="presOf" srcId="{A6F6D0C6-1D65-4866-A8BC-955AA9847009}" destId="{6385512E-D86F-4F2D-B7C9-69405FAD41A4}" srcOrd="0" destOrd="0" presId="urn:microsoft.com/office/officeart/2005/8/layout/vList2"/>
    <dgm:cxn modelId="{523D8796-0A94-4264-8B48-55F9BDC2ECCC}" type="presOf" srcId="{55412870-3A95-4AD2-BEB2-29337D6362C3}" destId="{E39CFB00-4C1B-4B33-9505-7E40E0C4DB76}" srcOrd="0" destOrd="0" presId="urn:microsoft.com/office/officeart/2005/8/layout/vList2"/>
    <dgm:cxn modelId="{152344E0-838A-461E-8B62-9FB6167DE47F}" type="presOf" srcId="{3AE5A52B-E75E-4FAA-B230-5C7CCF824A9E}" destId="{53870258-5D68-42D9-B57F-9946F4B28E23}" srcOrd="0" destOrd="0" presId="urn:microsoft.com/office/officeart/2005/8/layout/vList2"/>
    <dgm:cxn modelId="{FE3FA3F1-B43D-4C7E-9511-5BF9D217F0EF}" srcId="{55412870-3A95-4AD2-BEB2-29337D6362C3}" destId="{3AE5A52B-E75E-4FAA-B230-5C7CCF824A9E}" srcOrd="2" destOrd="0" parTransId="{516E540C-85CB-423C-A20E-F20DF089BC7C}" sibTransId="{575793F7-1528-4BF8-B4C8-ABBEA090D04B}"/>
    <dgm:cxn modelId="{20B8545C-9DBB-473E-B08E-61E6041E2AEA}" type="presParOf" srcId="{E39CFB00-4C1B-4B33-9505-7E40E0C4DB76}" destId="{E7CA6297-E85A-4C50-BF42-5EB335BC0A98}" srcOrd="0" destOrd="0" presId="urn:microsoft.com/office/officeart/2005/8/layout/vList2"/>
    <dgm:cxn modelId="{5FB31905-EE14-4F73-9A62-4636797F6A40}" type="presParOf" srcId="{E39CFB00-4C1B-4B33-9505-7E40E0C4DB76}" destId="{02FAE84B-1DE6-43BA-ADE3-C67A5E21ACE5}" srcOrd="1" destOrd="0" presId="urn:microsoft.com/office/officeart/2005/8/layout/vList2"/>
    <dgm:cxn modelId="{E104F246-4E25-4640-B680-668C55DB8A80}" type="presParOf" srcId="{E39CFB00-4C1B-4B33-9505-7E40E0C4DB76}" destId="{6385512E-D86F-4F2D-B7C9-69405FAD41A4}" srcOrd="2" destOrd="0" presId="urn:microsoft.com/office/officeart/2005/8/layout/vList2"/>
    <dgm:cxn modelId="{C43DC40B-47CA-43C9-9D63-72A6E48ABA45}" type="presParOf" srcId="{E39CFB00-4C1B-4B33-9505-7E40E0C4DB76}" destId="{CBD6CF6A-5C14-4F64-A194-A21A5A4D25CF}" srcOrd="3" destOrd="0" presId="urn:microsoft.com/office/officeart/2005/8/layout/vList2"/>
    <dgm:cxn modelId="{72ECA000-45AE-4E37-90FB-9C7BFB29F67E}" type="presParOf" srcId="{E39CFB00-4C1B-4B33-9505-7E40E0C4DB76}" destId="{53870258-5D68-42D9-B57F-9946F4B28E23}" srcOrd="4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7CA6297-E85A-4C50-BF42-5EB335BC0A98}">
      <dsp:nvSpPr>
        <dsp:cNvPr id="0" name=""/>
        <dsp:cNvSpPr/>
      </dsp:nvSpPr>
      <dsp:spPr>
        <a:xfrm>
          <a:off x="0" y="547973"/>
          <a:ext cx="3920042" cy="1076400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5260" tIns="175260" rIns="175260" bIns="175260" numCol="1" spcCol="1270" anchor="ctr" anchorCtr="0">
          <a:noAutofit/>
        </a:bodyPr>
        <a:lstStyle/>
        <a:p>
          <a:pPr marL="0" lvl="0" indent="0" algn="ctr" defTabSz="2044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Activity</a:t>
          </a:r>
        </a:p>
      </dsp:txBody>
      <dsp:txXfrm>
        <a:off x="52546" y="600519"/>
        <a:ext cx="3814950" cy="971308"/>
      </dsp:txXfrm>
    </dsp:sp>
    <dsp:sp modelId="{6385512E-D86F-4F2D-B7C9-69405FAD41A4}">
      <dsp:nvSpPr>
        <dsp:cNvPr id="0" name=""/>
        <dsp:cNvSpPr/>
      </dsp:nvSpPr>
      <dsp:spPr>
        <a:xfrm>
          <a:off x="0" y="1756853"/>
          <a:ext cx="3920042" cy="1076400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5260" tIns="175260" rIns="175260" bIns="175260" numCol="1" spcCol="1270" anchor="ctr" anchorCtr="0">
          <a:noAutofit/>
        </a:bodyPr>
        <a:lstStyle/>
        <a:p>
          <a:pPr marL="0" lvl="0" indent="0" algn="ctr" defTabSz="2044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H</a:t>
          </a:r>
          <a:r>
            <a:rPr lang="en-US" sz="4600" kern="1200" baseline="-25000" dirty="0">
              <a:latin typeface="Times New Roman" panose="02020603050405020304" pitchFamily="18" charset="0"/>
              <a:cs typeface="Times New Roman" panose="02020603050405020304" pitchFamily="18" charset="0"/>
            </a:rPr>
            <a:t>2</a:t>
          </a:r>
          <a:r>
            <a:rPr lang="en-US" sz="4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Pressure</a:t>
          </a:r>
        </a:p>
      </dsp:txBody>
      <dsp:txXfrm>
        <a:off x="52546" y="1809399"/>
        <a:ext cx="3814950" cy="971308"/>
      </dsp:txXfrm>
    </dsp:sp>
    <dsp:sp modelId="{53870258-5D68-42D9-B57F-9946F4B28E23}">
      <dsp:nvSpPr>
        <dsp:cNvPr id="0" name=""/>
        <dsp:cNvSpPr/>
      </dsp:nvSpPr>
      <dsp:spPr>
        <a:xfrm>
          <a:off x="0" y="2965733"/>
          <a:ext cx="3920042" cy="1076400"/>
        </a:xfrm>
        <a:prstGeom prst="round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5260" tIns="175260" rIns="175260" bIns="175260" numCol="1" spcCol="1270" anchor="ctr" anchorCtr="0">
          <a:noAutofit/>
        </a:bodyPr>
        <a:lstStyle/>
        <a:p>
          <a:pPr marL="0" lvl="0" indent="0" algn="ctr" defTabSz="2044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Metal Loading</a:t>
          </a:r>
        </a:p>
      </dsp:txBody>
      <dsp:txXfrm>
        <a:off x="52546" y="3018279"/>
        <a:ext cx="3814950" cy="97130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9D8C7C-B01E-4696-9D6C-83D2690CE045}" type="datetimeFigureOut">
              <a:rPr lang="en-US" smtClean="0"/>
              <a:t>4/13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C6DBC9-BCFD-4731-AADF-20C80DE2D84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59340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C6DBC9-BCFD-4731-AADF-20C80DE2D846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86435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C6DBC9-BCFD-4731-AADF-20C80DE2D846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7837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C6DBC9-BCFD-4731-AADF-20C80DE2D846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69045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ight need to change tit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C6DBC9-BCFD-4731-AADF-20C80DE2D846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87903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C6DBC9-BCFD-4731-AADF-20C80DE2D846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77008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C6DBC9-BCFD-4731-AADF-20C80DE2D846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03991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C6DBC9-BCFD-4731-AADF-20C80DE2D846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45001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C6DBC9-BCFD-4731-AADF-20C80DE2D846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8036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C6DBC9-BCFD-4731-AADF-20C80DE2D846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33194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523372"/>
            <a:ext cx="10363200" cy="905630"/>
          </a:xfrm>
          <a:prstGeom prst="rect">
            <a:avLst/>
          </a:prstGeom>
        </p:spPr>
        <p:txBody>
          <a:bodyPr lIns="145152" tIns="72576" rIns="145152" bIns="72576"/>
          <a:lstStyle>
            <a:lvl1pPr>
              <a:defRPr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746296"/>
            <a:ext cx="8534400" cy="1752600"/>
          </a:xfrm>
          <a:prstGeom prst="rect">
            <a:avLst/>
          </a:prstGeom>
        </p:spPr>
        <p:txBody>
          <a:bodyPr lIns="145152" tIns="72576" rIns="145152" bIns="72576"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  <a:lvl2pPr marL="5442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884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6327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176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7212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2654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80972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3539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54415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B76557-9FE0-C397-F08F-5810DAFAFE8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7874C07-EA0C-B0AC-4791-2A843FC6827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164CAF-0B28-818C-D25B-54CAB39EE1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6116D-527E-C841-9BCE-9A3B062F442A}" type="datetimeFigureOut">
              <a:rPr lang="en-US" smtClean="0"/>
              <a:pPr/>
              <a:t>4/13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2511D3-3A0C-6FC4-D8D3-767E0725B2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A6514B-2239-27DB-BC54-1DE43C7471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60546-1A34-1342-B9DB-19794DA5E49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55890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484423-1CB7-F0BE-173F-E1BD45C069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7C7FB9-BECC-8C5E-AF33-6B1D53911E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7B8EA-F572-C967-33FD-311E7842C7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6116D-527E-C841-9BCE-9A3B062F442A}" type="datetimeFigureOut">
              <a:rPr lang="en-US" smtClean="0"/>
              <a:pPr/>
              <a:t>4/13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7B6E9E-0D99-99DB-20B2-254F584CD1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9D9ED2-3D93-EEDF-45B5-FF5934C255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60546-1A34-1342-B9DB-19794DA5E49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53047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B1DBFD-BEF8-3A68-F376-EDD2F59B54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8E1172-528B-6770-5BA6-22E1F4486FA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0DDEEA-8CBC-7C15-5299-0B59FA0208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6116D-527E-C841-9BCE-9A3B062F442A}" type="datetimeFigureOut">
              <a:rPr lang="en-US" smtClean="0"/>
              <a:pPr/>
              <a:t>4/13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28998D-049C-05A5-F458-99F58E1886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109DDD-5C6F-F921-B811-04485766F0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374FD-6A0F-4ADC-A263-91E2EE85CDC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91882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530D2F-CA31-EF6E-0B7C-0C1D1A5BD2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87A7D4-9C29-8F4F-D8EC-B26451E976C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374EAF8-7477-8834-C905-8BD392D6383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A071E41-CD6B-7A06-5D80-2A737ADE26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6116D-527E-C841-9BCE-9A3B062F442A}" type="datetimeFigureOut">
              <a:rPr lang="en-US" smtClean="0"/>
              <a:pPr/>
              <a:t>4/13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9859CB3-A4D2-D40A-F02D-155C880D37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EDA764A-9365-4EC7-7E58-D26994B1F8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60546-1A34-1342-B9DB-19794DA5E49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625787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0BD4A0-C472-F8EC-6673-84F8BA3481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BCA8E25-DD67-1618-D40F-AAFC5BCF2C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E5F4808-9AF7-9749-1099-025140A974C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A21FCED-3A22-856E-8940-39394B19F4B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85338CB-4055-B656-691C-B894004B245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B2A766A-51E2-6173-A866-ECEFC4DA50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6116D-527E-C841-9BCE-9A3B062F442A}" type="datetimeFigureOut">
              <a:rPr lang="en-US" smtClean="0"/>
              <a:pPr/>
              <a:t>4/13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726F843-F5D8-39CA-89F2-A11D3BDBF9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2DA783E-A7E6-3AF4-A14D-BCC3C3C5FA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60546-1A34-1342-B9DB-19794DA5E49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49520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847405-AFAF-88D4-1A09-D78A5DA5D6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B6776CC-7397-AE2B-64A5-A0C7791B4A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6116D-527E-C841-9BCE-9A3B062F442A}" type="datetimeFigureOut">
              <a:rPr lang="en-US" smtClean="0"/>
              <a:pPr/>
              <a:t>4/13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BB31A64-7F7A-15A7-C422-6DBAAD8AF5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ECFC6D9-25C0-3F4F-1018-2D8124D7BF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60546-1A34-1342-B9DB-19794DA5E49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6390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6005D61-8CD5-399E-CEA3-1DBF41389E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6116D-527E-C841-9BCE-9A3B062F442A}" type="datetimeFigureOut">
              <a:rPr lang="en-US" smtClean="0"/>
              <a:pPr/>
              <a:t>4/13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BBA7311-8CC8-31DD-055B-7734B0418C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AD83A8-94E4-CFF7-0E71-97F1FD6383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60546-1A34-1342-B9DB-19794DA5E49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21569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67C199-6F58-1EA3-1BE8-6BE8B24C7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27ECDB-AC2F-595D-B95D-3D5FD7FF8E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FDD034A-296E-5304-9F6E-2372767B8C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72F4636-FCFC-972B-59AE-E9AE7DAD15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6116D-527E-C841-9BCE-9A3B062F442A}" type="datetimeFigureOut">
              <a:rPr lang="en-US" smtClean="0"/>
              <a:pPr/>
              <a:t>4/13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7F9D2CE-2C69-1DE8-5E39-42287C20CC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C18AB9A-302C-7086-B872-48C651B638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60546-1A34-1342-B9DB-19794DA5E49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18200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897EFE-8C9D-6055-3F31-4A5C551696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0D46900-74E2-8FA7-CB60-D1153E63795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911AB04-B849-B908-7AC2-9498D507FB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380C5B0-D09A-F702-7425-A1B01620B8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6116D-527E-C841-9BCE-9A3B062F442A}" type="datetimeFigureOut">
              <a:rPr lang="en-US" smtClean="0"/>
              <a:pPr/>
              <a:t>4/13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95BA83D-A31E-95B4-6F0F-3266543590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8ECF572-1CD4-0708-F85B-6B97FA9148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60546-1A34-1342-B9DB-19794DA5E49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61223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2D7A57-53F4-A8E9-137F-5479EC1C7A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9E2AF50-5C3D-87C9-1F94-3A950DDEF1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020303-4B40-E4E3-8319-5BB3D4C39D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6116D-527E-C841-9BCE-9A3B062F442A}" type="datetimeFigureOut">
              <a:rPr lang="en-US" smtClean="0"/>
              <a:pPr/>
              <a:t>4/13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7C84EC-55D5-5C4A-1ED2-FF22E8E135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E300A3-3EB8-7191-64B9-8F2DF36AE9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374FD-6A0F-4ADC-A263-91E2EE85CDC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2929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442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884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6327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176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7212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2654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80972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3539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6116D-527E-C841-9BCE-9A3B062F442A}" type="datetimeFigureOut">
              <a:rPr lang="en-US" smtClean="0"/>
              <a:pPr/>
              <a:t>4/13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1" y="6356351"/>
            <a:ext cx="2844800" cy="365125"/>
          </a:xfrm>
          <a:prstGeom prst="rect">
            <a:avLst/>
          </a:prstGeom>
        </p:spPr>
        <p:txBody>
          <a:bodyPr lIns="145152" tIns="72576" rIns="145152" bIns="72576"/>
          <a:lstStyle/>
          <a:p>
            <a:fld id="{A5C60546-1A34-1342-B9DB-19794DA5E49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92367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8B52D63-5072-CF88-4585-5CE0E6C6D4F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FADE310-2358-751F-AC69-F25CDF205E0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91BA51-7191-52AA-C0D5-D546D02B62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6116D-527E-C841-9BCE-9A3B062F442A}" type="datetimeFigureOut">
              <a:rPr lang="en-US" smtClean="0"/>
              <a:pPr/>
              <a:t>4/13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6B4389-D882-68DA-FEF9-D3B79C7C93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836B3B-E18B-FB54-7373-AA2029390F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374FD-6A0F-4ADC-A263-91E2EE85CDC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4951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6116D-527E-C841-9BCE-9A3B062F442A}" type="datetimeFigureOut">
              <a:rPr lang="en-US" smtClean="0"/>
              <a:pPr/>
              <a:t>4/13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1" y="6356351"/>
            <a:ext cx="2844800" cy="365125"/>
          </a:xfrm>
          <a:prstGeom prst="rect">
            <a:avLst/>
          </a:prstGeom>
        </p:spPr>
        <p:txBody>
          <a:bodyPr lIns="145152" tIns="72576" rIns="145152" bIns="72576"/>
          <a:lstStyle/>
          <a:p>
            <a:fld id="{A5C60546-1A34-1342-B9DB-19794DA5E49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21290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300"/>
            </a:lvl1pPr>
            <a:lvl2pPr>
              <a:defRPr sz="2850"/>
            </a:lvl2pPr>
            <a:lvl3pPr>
              <a:defRPr sz="2400"/>
            </a:lvl3pPr>
            <a:lvl4pPr>
              <a:defRPr sz="2175"/>
            </a:lvl4pPr>
            <a:lvl5pPr>
              <a:defRPr sz="2175"/>
            </a:lvl5pPr>
            <a:lvl6pPr>
              <a:defRPr sz="2175"/>
            </a:lvl6pPr>
            <a:lvl7pPr>
              <a:defRPr sz="2175"/>
            </a:lvl7pPr>
            <a:lvl8pPr>
              <a:defRPr sz="2175"/>
            </a:lvl8pPr>
            <a:lvl9pPr>
              <a:defRPr sz="217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1" y="1600201"/>
            <a:ext cx="5384800" cy="4525963"/>
          </a:xfrm>
        </p:spPr>
        <p:txBody>
          <a:bodyPr/>
          <a:lstStyle>
            <a:lvl1pPr>
              <a:defRPr sz="3300"/>
            </a:lvl1pPr>
            <a:lvl2pPr>
              <a:defRPr sz="2850"/>
            </a:lvl2pPr>
            <a:lvl3pPr>
              <a:defRPr sz="2400"/>
            </a:lvl3pPr>
            <a:lvl4pPr>
              <a:defRPr sz="2175"/>
            </a:lvl4pPr>
            <a:lvl5pPr>
              <a:defRPr sz="2175"/>
            </a:lvl5pPr>
            <a:lvl6pPr>
              <a:defRPr sz="2175"/>
            </a:lvl6pPr>
            <a:lvl7pPr>
              <a:defRPr sz="2175"/>
            </a:lvl7pPr>
            <a:lvl8pPr>
              <a:defRPr sz="2175"/>
            </a:lvl8pPr>
            <a:lvl9pPr>
              <a:defRPr sz="217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6116D-527E-C841-9BCE-9A3B062F442A}" type="datetimeFigureOut">
              <a:rPr lang="en-US" smtClean="0"/>
              <a:pPr/>
              <a:t>4/13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1" y="6356351"/>
            <a:ext cx="2844800" cy="365125"/>
          </a:xfrm>
          <a:prstGeom prst="rect">
            <a:avLst/>
          </a:prstGeom>
        </p:spPr>
        <p:txBody>
          <a:bodyPr lIns="145152" tIns="72576" rIns="145152" bIns="72576"/>
          <a:lstStyle/>
          <a:p>
            <a:fld id="{A5C60546-1A34-1342-B9DB-19794DA5E49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18205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850" b="1"/>
            </a:lvl1pPr>
            <a:lvl2pPr marL="544247" indent="0">
              <a:buNone/>
              <a:defRPr sz="2400" b="1"/>
            </a:lvl2pPr>
            <a:lvl3pPr marL="1088494" indent="0">
              <a:buNone/>
              <a:defRPr sz="2175" b="1"/>
            </a:lvl3pPr>
            <a:lvl4pPr marL="1632741" indent="0">
              <a:buNone/>
              <a:defRPr sz="1875" b="1"/>
            </a:lvl4pPr>
            <a:lvl5pPr marL="2176987" indent="0">
              <a:buNone/>
              <a:defRPr sz="1875" b="1"/>
            </a:lvl5pPr>
            <a:lvl6pPr marL="2721234" indent="0">
              <a:buNone/>
              <a:defRPr sz="1875" b="1"/>
            </a:lvl6pPr>
            <a:lvl7pPr marL="3265482" indent="0">
              <a:buNone/>
              <a:defRPr sz="1875" b="1"/>
            </a:lvl7pPr>
            <a:lvl8pPr marL="3809728" indent="0">
              <a:buNone/>
              <a:defRPr sz="1875" b="1"/>
            </a:lvl8pPr>
            <a:lvl9pPr marL="4353975" indent="0">
              <a:buNone/>
              <a:defRPr sz="187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850"/>
            </a:lvl1pPr>
            <a:lvl2pPr>
              <a:defRPr sz="2400"/>
            </a:lvl2pPr>
            <a:lvl3pPr>
              <a:defRPr sz="2175"/>
            </a:lvl3pPr>
            <a:lvl4pPr>
              <a:defRPr sz="1875"/>
            </a:lvl4pPr>
            <a:lvl5pPr>
              <a:defRPr sz="1875"/>
            </a:lvl5pPr>
            <a:lvl6pPr>
              <a:defRPr sz="1875"/>
            </a:lvl6pPr>
            <a:lvl7pPr>
              <a:defRPr sz="1875"/>
            </a:lvl7pPr>
            <a:lvl8pPr>
              <a:defRPr sz="1875"/>
            </a:lvl8pPr>
            <a:lvl9pPr>
              <a:defRPr sz="187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4" cy="639762"/>
          </a:xfrm>
        </p:spPr>
        <p:txBody>
          <a:bodyPr anchor="b"/>
          <a:lstStyle>
            <a:lvl1pPr marL="0" indent="0">
              <a:buNone/>
              <a:defRPr sz="2850" b="1"/>
            </a:lvl1pPr>
            <a:lvl2pPr marL="544247" indent="0">
              <a:buNone/>
              <a:defRPr sz="2400" b="1"/>
            </a:lvl2pPr>
            <a:lvl3pPr marL="1088494" indent="0">
              <a:buNone/>
              <a:defRPr sz="2175" b="1"/>
            </a:lvl3pPr>
            <a:lvl4pPr marL="1632741" indent="0">
              <a:buNone/>
              <a:defRPr sz="1875" b="1"/>
            </a:lvl4pPr>
            <a:lvl5pPr marL="2176987" indent="0">
              <a:buNone/>
              <a:defRPr sz="1875" b="1"/>
            </a:lvl5pPr>
            <a:lvl6pPr marL="2721234" indent="0">
              <a:buNone/>
              <a:defRPr sz="1875" b="1"/>
            </a:lvl6pPr>
            <a:lvl7pPr marL="3265482" indent="0">
              <a:buNone/>
              <a:defRPr sz="1875" b="1"/>
            </a:lvl7pPr>
            <a:lvl8pPr marL="3809728" indent="0">
              <a:buNone/>
              <a:defRPr sz="1875" b="1"/>
            </a:lvl8pPr>
            <a:lvl9pPr marL="4353975" indent="0">
              <a:buNone/>
              <a:defRPr sz="187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4" cy="3951288"/>
          </a:xfrm>
        </p:spPr>
        <p:txBody>
          <a:bodyPr/>
          <a:lstStyle>
            <a:lvl1pPr>
              <a:defRPr sz="2850"/>
            </a:lvl1pPr>
            <a:lvl2pPr>
              <a:defRPr sz="2400"/>
            </a:lvl2pPr>
            <a:lvl3pPr>
              <a:defRPr sz="2175"/>
            </a:lvl3pPr>
            <a:lvl4pPr>
              <a:defRPr sz="1875"/>
            </a:lvl4pPr>
            <a:lvl5pPr>
              <a:defRPr sz="1875"/>
            </a:lvl5pPr>
            <a:lvl6pPr>
              <a:defRPr sz="1875"/>
            </a:lvl6pPr>
            <a:lvl7pPr>
              <a:defRPr sz="1875"/>
            </a:lvl7pPr>
            <a:lvl8pPr>
              <a:defRPr sz="1875"/>
            </a:lvl8pPr>
            <a:lvl9pPr>
              <a:defRPr sz="187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6116D-527E-C841-9BCE-9A3B062F442A}" type="datetimeFigureOut">
              <a:rPr lang="en-US" smtClean="0"/>
              <a:pPr/>
              <a:t>4/13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737601" y="6356351"/>
            <a:ext cx="2844800" cy="365125"/>
          </a:xfrm>
          <a:prstGeom prst="rect">
            <a:avLst/>
          </a:prstGeom>
        </p:spPr>
        <p:txBody>
          <a:bodyPr lIns="145152" tIns="72576" rIns="145152" bIns="72576"/>
          <a:lstStyle/>
          <a:p>
            <a:fld id="{A5C60546-1A34-1342-B9DB-19794DA5E49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53128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6116D-527E-C841-9BCE-9A3B062F442A}" type="datetimeFigureOut">
              <a:rPr lang="en-US" smtClean="0"/>
              <a:pPr/>
              <a:t>4/13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1" y="6356351"/>
            <a:ext cx="2844800" cy="365125"/>
          </a:xfrm>
          <a:prstGeom prst="rect">
            <a:avLst/>
          </a:prstGeom>
        </p:spPr>
        <p:txBody>
          <a:bodyPr lIns="145152" tIns="72576" rIns="145152" bIns="72576"/>
          <a:lstStyle/>
          <a:p>
            <a:fld id="{A5C60546-1A34-1342-B9DB-19794DA5E49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99324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6116D-527E-C841-9BCE-9A3B062F442A}" type="datetimeFigureOut">
              <a:rPr lang="en-US" smtClean="0"/>
              <a:pPr/>
              <a:t>4/13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37601" y="6356351"/>
            <a:ext cx="2844800" cy="365125"/>
          </a:xfrm>
          <a:prstGeom prst="rect">
            <a:avLst/>
          </a:prstGeom>
        </p:spPr>
        <p:txBody>
          <a:bodyPr lIns="145152" tIns="72576" rIns="145152" bIns="72576"/>
          <a:lstStyle/>
          <a:p>
            <a:fld id="{A5C60546-1A34-1342-B9DB-19794DA5E49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53669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4" y="273051"/>
            <a:ext cx="6815666" cy="5853113"/>
          </a:xfrm>
        </p:spPr>
        <p:txBody>
          <a:bodyPr/>
          <a:lstStyle>
            <a:lvl1pPr>
              <a:defRPr sz="3824"/>
            </a:lvl1pPr>
            <a:lvl2pPr>
              <a:defRPr sz="3300"/>
            </a:lvl2pPr>
            <a:lvl3pPr>
              <a:defRPr sz="285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650"/>
            </a:lvl1pPr>
            <a:lvl2pPr marL="544247" indent="0">
              <a:buNone/>
              <a:defRPr sz="1425"/>
            </a:lvl2pPr>
            <a:lvl3pPr marL="1088494" indent="0">
              <a:buNone/>
              <a:defRPr sz="1200"/>
            </a:lvl3pPr>
            <a:lvl4pPr marL="1632741" indent="0">
              <a:buNone/>
              <a:defRPr sz="1050"/>
            </a:lvl4pPr>
            <a:lvl5pPr marL="2176987" indent="0">
              <a:buNone/>
              <a:defRPr sz="1050"/>
            </a:lvl5pPr>
            <a:lvl6pPr marL="2721234" indent="0">
              <a:buNone/>
              <a:defRPr sz="1050"/>
            </a:lvl6pPr>
            <a:lvl7pPr marL="3265482" indent="0">
              <a:buNone/>
              <a:defRPr sz="1050"/>
            </a:lvl7pPr>
            <a:lvl8pPr marL="3809728" indent="0">
              <a:buNone/>
              <a:defRPr sz="1050"/>
            </a:lvl8pPr>
            <a:lvl9pPr marL="4353975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6116D-527E-C841-9BCE-9A3B062F442A}" type="datetimeFigureOut">
              <a:rPr lang="en-US" smtClean="0"/>
              <a:pPr/>
              <a:t>4/13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1" y="6356351"/>
            <a:ext cx="2844800" cy="365125"/>
          </a:xfrm>
          <a:prstGeom prst="rect">
            <a:avLst/>
          </a:prstGeom>
        </p:spPr>
        <p:txBody>
          <a:bodyPr lIns="145152" tIns="72576" rIns="145152" bIns="72576"/>
          <a:lstStyle/>
          <a:p>
            <a:fld id="{A5C60546-1A34-1342-B9DB-19794DA5E49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8522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8" y="4800601"/>
            <a:ext cx="7315200" cy="566738"/>
          </a:xfr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8" y="612775"/>
            <a:ext cx="7315200" cy="4114800"/>
          </a:xfrm>
        </p:spPr>
        <p:txBody>
          <a:bodyPr/>
          <a:lstStyle>
            <a:lvl1pPr marL="0" indent="0">
              <a:buNone/>
              <a:defRPr sz="3824"/>
            </a:lvl1pPr>
            <a:lvl2pPr marL="544247" indent="0">
              <a:buNone/>
              <a:defRPr sz="3300"/>
            </a:lvl2pPr>
            <a:lvl3pPr marL="1088494" indent="0">
              <a:buNone/>
              <a:defRPr sz="2850"/>
            </a:lvl3pPr>
            <a:lvl4pPr marL="1632741" indent="0">
              <a:buNone/>
              <a:defRPr sz="2400"/>
            </a:lvl4pPr>
            <a:lvl5pPr marL="2176987" indent="0">
              <a:buNone/>
              <a:defRPr sz="2400"/>
            </a:lvl5pPr>
            <a:lvl6pPr marL="2721234" indent="0">
              <a:buNone/>
              <a:defRPr sz="2400"/>
            </a:lvl6pPr>
            <a:lvl7pPr marL="3265482" indent="0">
              <a:buNone/>
              <a:defRPr sz="2400"/>
            </a:lvl7pPr>
            <a:lvl8pPr marL="3809728" indent="0">
              <a:buNone/>
              <a:defRPr sz="2400"/>
            </a:lvl8pPr>
            <a:lvl9pPr marL="4353975" indent="0">
              <a:buNone/>
              <a:defRPr sz="24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8" y="5367339"/>
            <a:ext cx="7315200" cy="804862"/>
          </a:xfrm>
        </p:spPr>
        <p:txBody>
          <a:bodyPr/>
          <a:lstStyle>
            <a:lvl1pPr marL="0" indent="0">
              <a:buNone/>
              <a:defRPr sz="1650"/>
            </a:lvl1pPr>
            <a:lvl2pPr marL="544247" indent="0">
              <a:buNone/>
              <a:defRPr sz="1425"/>
            </a:lvl2pPr>
            <a:lvl3pPr marL="1088494" indent="0">
              <a:buNone/>
              <a:defRPr sz="1200"/>
            </a:lvl3pPr>
            <a:lvl4pPr marL="1632741" indent="0">
              <a:buNone/>
              <a:defRPr sz="1050"/>
            </a:lvl4pPr>
            <a:lvl5pPr marL="2176987" indent="0">
              <a:buNone/>
              <a:defRPr sz="1050"/>
            </a:lvl5pPr>
            <a:lvl6pPr marL="2721234" indent="0">
              <a:buNone/>
              <a:defRPr sz="1050"/>
            </a:lvl6pPr>
            <a:lvl7pPr marL="3265482" indent="0">
              <a:buNone/>
              <a:defRPr sz="1050"/>
            </a:lvl7pPr>
            <a:lvl8pPr marL="3809728" indent="0">
              <a:buNone/>
              <a:defRPr sz="1050"/>
            </a:lvl8pPr>
            <a:lvl9pPr marL="4353975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6116D-527E-C841-9BCE-9A3B062F442A}" type="datetimeFigureOut">
              <a:rPr lang="en-US" smtClean="0"/>
              <a:pPr/>
              <a:t>4/13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1" y="6356351"/>
            <a:ext cx="2844800" cy="365125"/>
          </a:xfrm>
          <a:prstGeom prst="rect">
            <a:avLst/>
          </a:prstGeom>
        </p:spPr>
        <p:txBody>
          <a:bodyPr lIns="145152" tIns="72576" rIns="145152" bIns="72576"/>
          <a:lstStyle/>
          <a:p>
            <a:fld id="{A5C60546-1A34-1342-B9DB-19794DA5E49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66492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5" Type="http://schemas.openxmlformats.org/officeDocument/2006/relationships/slideLayout" Target="../slideLayouts/slideLayout6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5.xml"/><Relationship Id="rId9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10000">
              <a:srgbClr val="06397A"/>
            </a:gs>
            <a:gs pos="90000">
              <a:schemeClr val="tx1">
                <a:lumMod val="85000"/>
                <a:lumOff val="15000"/>
              </a:schemeClr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452393" y="6424215"/>
            <a:ext cx="11283981" cy="0"/>
          </a:xfrm>
          <a:prstGeom prst="line">
            <a:avLst/>
          </a:prstGeom>
          <a:ln w="15875" cap="rnd"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394" y="400690"/>
            <a:ext cx="2912793" cy="769298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73259" y="6451112"/>
            <a:ext cx="3250410" cy="2134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787" dirty="0">
                <a:solidFill>
                  <a:schemeClr val="bg1"/>
                </a:solidFill>
              </a:rPr>
              <a:t>©  University of New Hampshire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2308047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txStyles>
    <p:titleStyle>
      <a:lvl1pPr algn="ctr" defTabSz="544247" rtl="0" eaLnBrk="1" latinLnBrk="0" hangingPunct="1">
        <a:spcBef>
          <a:spcPct val="0"/>
        </a:spcBef>
        <a:buNone/>
        <a:defRPr sz="52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185" indent="-408185" algn="l" defTabSz="544247" rtl="0" eaLnBrk="1" latinLnBrk="0" hangingPunct="1">
        <a:spcBef>
          <a:spcPct val="20000"/>
        </a:spcBef>
        <a:buFont typeface="Arial"/>
        <a:buChar char="•"/>
        <a:defRPr sz="3824" kern="1200">
          <a:solidFill>
            <a:schemeClr val="tx1"/>
          </a:solidFill>
          <a:latin typeface="+mn-lt"/>
          <a:ea typeface="+mn-ea"/>
          <a:cs typeface="+mn-cs"/>
        </a:defRPr>
      </a:lvl1pPr>
      <a:lvl2pPr marL="884401" indent="-340155" algn="l" defTabSz="544247" rtl="0" eaLnBrk="1" latinLnBrk="0" hangingPunct="1">
        <a:spcBef>
          <a:spcPct val="20000"/>
        </a:spcBef>
        <a:buFont typeface="Arial"/>
        <a:buChar char="–"/>
        <a:defRPr sz="3300" kern="1200">
          <a:solidFill>
            <a:schemeClr val="tx1"/>
          </a:solidFill>
          <a:latin typeface="+mn-lt"/>
          <a:ea typeface="+mn-ea"/>
          <a:cs typeface="+mn-cs"/>
        </a:defRPr>
      </a:lvl2pPr>
      <a:lvl3pPr marL="1360617" indent="-272124" algn="l" defTabSz="544247" rtl="0" eaLnBrk="1" latinLnBrk="0" hangingPunct="1">
        <a:spcBef>
          <a:spcPct val="20000"/>
        </a:spcBef>
        <a:buFont typeface="Arial"/>
        <a:buChar char="•"/>
        <a:defRPr sz="2850" kern="1200">
          <a:solidFill>
            <a:schemeClr val="tx1"/>
          </a:solidFill>
          <a:latin typeface="+mn-lt"/>
          <a:ea typeface="+mn-ea"/>
          <a:cs typeface="+mn-cs"/>
        </a:defRPr>
      </a:lvl3pPr>
      <a:lvl4pPr marL="1904864" indent="-272124" algn="l" defTabSz="544247" rtl="0" eaLnBrk="1" latinLnBrk="0" hangingPunct="1">
        <a:spcBef>
          <a:spcPct val="20000"/>
        </a:spcBef>
        <a:buFont typeface="Arial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9111" indent="-272124" algn="l" defTabSz="544247" rtl="0" eaLnBrk="1" latinLnBrk="0" hangingPunct="1">
        <a:spcBef>
          <a:spcPct val="20000"/>
        </a:spcBef>
        <a:buFont typeface="Arial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3358" indent="-272124" algn="l" defTabSz="544247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7605" indent="-272124" algn="l" defTabSz="544247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1852" indent="-272124" algn="l" defTabSz="544247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6099" indent="-272124" algn="l" defTabSz="544247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44247" rtl="0" eaLnBrk="1" latinLnBrk="0" hangingPunct="1">
        <a:defRPr sz="2175" kern="1200">
          <a:solidFill>
            <a:schemeClr val="tx1"/>
          </a:solidFill>
          <a:latin typeface="+mn-lt"/>
          <a:ea typeface="+mn-ea"/>
          <a:cs typeface="+mn-cs"/>
        </a:defRPr>
      </a:lvl1pPr>
      <a:lvl2pPr marL="544247" algn="l" defTabSz="544247" rtl="0" eaLnBrk="1" latinLnBrk="0" hangingPunct="1">
        <a:defRPr sz="2175" kern="1200">
          <a:solidFill>
            <a:schemeClr val="tx1"/>
          </a:solidFill>
          <a:latin typeface="+mn-lt"/>
          <a:ea typeface="+mn-ea"/>
          <a:cs typeface="+mn-cs"/>
        </a:defRPr>
      </a:lvl2pPr>
      <a:lvl3pPr marL="1088494" algn="l" defTabSz="544247" rtl="0" eaLnBrk="1" latinLnBrk="0" hangingPunct="1">
        <a:defRPr sz="2175" kern="1200">
          <a:solidFill>
            <a:schemeClr val="tx1"/>
          </a:solidFill>
          <a:latin typeface="+mn-lt"/>
          <a:ea typeface="+mn-ea"/>
          <a:cs typeface="+mn-cs"/>
        </a:defRPr>
      </a:lvl3pPr>
      <a:lvl4pPr marL="1632741" algn="l" defTabSz="544247" rtl="0" eaLnBrk="1" latinLnBrk="0" hangingPunct="1">
        <a:defRPr sz="2175" kern="1200">
          <a:solidFill>
            <a:schemeClr val="tx1"/>
          </a:solidFill>
          <a:latin typeface="+mn-lt"/>
          <a:ea typeface="+mn-ea"/>
          <a:cs typeface="+mn-cs"/>
        </a:defRPr>
      </a:lvl4pPr>
      <a:lvl5pPr marL="2176987" algn="l" defTabSz="544247" rtl="0" eaLnBrk="1" latinLnBrk="0" hangingPunct="1">
        <a:defRPr sz="2175" kern="1200">
          <a:solidFill>
            <a:schemeClr val="tx1"/>
          </a:solidFill>
          <a:latin typeface="+mn-lt"/>
          <a:ea typeface="+mn-ea"/>
          <a:cs typeface="+mn-cs"/>
        </a:defRPr>
      </a:lvl5pPr>
      <a:lvl6pPr marL="2721234" algn="l" defTabSz="544247" rtl="0" eaLnBrk="1" latinLnBrk="0" hangingPunct="1">
        <a:defRPr sz="2175" kern="1200">
          <a:solidFill>
            <a:schemeClr val="tx1"/>
          </a:solidFill>
          <a:latin typeface="+mn-lt"/>
          <a:ea typeface="+mn-ea"/>
          <a:cs typeface="+mn-cs"/>
        </a:defRPr>
      </a:lvl6pPr>
      <a:lvl7pPr marL="3265482" algn="l" defTabSz="544247" rtl="0" eaLnBrk="1" latinLnBrk="0" hangingPunct="1">
        <a:defRPr sz="2175" kern="1200">
          <a:solidFill>
            <a:schemeClr val="tx1"/>
          </a:solidFill>
          <a:latin typeface="+mn-lt"/>
          <a:ea typeface="+mn-ea"/>
          <a:cs typeface="+mn-cs"/>
        </a:defRPr>
      </a:lvl7pPr>
      <a:lvl8pPr marL="3809728" algn="l" defTabSz="544247" rtl="0" eaLnBrk="1" latinLnBrk="0" hangingPunct="1">
        <a:defRPr sz="2175" kern="1200">
          <a:solidFill>
            <a:schemeClr val="tx1"/>
          </a:solidFill>
          <a:latin typeface="+mn-lt"/>
          <a:ea typeface="+mn-ea"/>
          <a:cs typeface="+mn-cs"/>
        </a:defRPr>
      </a:lvl8pPr>
      <a:lvl9pPr marL="4353975" algn="l" defTabSz="544247" rtl="0" eaLnBrk="1" latinLnBrk="0" hangingPunct="1">
        <a:defRPr sz="217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1" y="274638"/>
            <a:ext cx="10972800" cy="1143000"/>
          </a:xfrm>
          <a:prstGeom prst="rect">
            <a:avLst/>
          </a:prstGeom>
        </p:spPr>
        <p:txBody>
          <a:bodyPr vert="horz" lIns="145152" tIns="72576" rIns="145152" bIns="72576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1" y="1600201"/>
            <a:ext cx="10972800" cy="4525963"/>
          </a:xfrm>
          <a:prstGeom prst="rect">
            <a:avLst/>
          </a:prstGeom>
        </p:spPr>
        <p:txBody>
          <a:bodyPr vert="horz" lIns="145152" tIns="72576" rIns="145152" bIns="72576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 vert="horz" lIns="145152" tIns="72576" rIns="145152" bIns="72576" rtlCol="0" anchor="ctr"/>
          <a:lstStyle>
            <a:lvl1pPr algn="l">
              <a:defRPr sz="142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36116D-527E-C841-9BCE-9A3B062F442A}" type="datetimeFigureOut">
              <a:rPr lang="en-US" smtClean="0"/>
              <a:pPr/>
              <a:t>4/13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145152" tIns="72576" rIns="145152" bIns="72576" rtlCol="0" anchor="ctr"/>
          <a:lstStyle>
            <a:lvl1pPr algn="ctr">
              <a:defRPr sz="142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972" y="6206620"/>
            <a:ext cx="1702193" cy="444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80011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</p:sldLayoutIdLst>
  <p:txStyles>
    <p:titleStyle>
      <a:lvl1pPr algn="ctr" defTabSz="544247" rtl="0" eaLnBrk="1" latinLnBrk="0" hangingPunct="1">
        <a:spcBef>
          <a:spcPct val="0"/>
        </a:spcBef>
        <a:buNone/>
        <a:defRPr sz="52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185" indent="-408185" algn="l" defTabSz="544247" rtl="0" eaLnBrk="1" latinLnBrk="0" hangingPunct="1">
        <a:spcBef>
          <a:spcPct val="20000"/>
        </a:spcBef>
        <a:buFont typeface="Arial"/>
        <a:buChar char="•"/>
        <a:defRPr sz="3824" kern="1200">
          <a:solidFill>
            <a:schemeClr val="tx1"/>
          </a:solidFill>
          <a:latin typeface="+mn-lt"/>
          <a:ea typeface="+mn-ea"/>
          <a:cs typeface="+mn-cs"/>
        </a:defRPr>
      </a:lvl1pPr>
      <a:lvl2pPr marL="884401" indent="-340155" algn="l" defTabSz="544247" rtl="0" eaLnBrk="1" latinLnBrk="0" hangingPunct="1">
        <a:spcBef>
          <a:spcPct val="20000"/>
        </a:spcBef>
        <a:buFont typeface="Arial"/>
        <a:buChar char="–"/>
        <a:defRPr sz="3300" kern="1200">
          <a:solidFill>
            <a:schemeClr val="tx1"/>
          </a:solidFill>
          <a:latin typeface="+mn-lt"/>
          <a:ea typeface="+mn-ea"/>
          <a:cs typeface="+mn-cs"/>
        </a:defRPr>
      </a:lvl2pPr>
      <a:lvl3pPr marL="1360617" indent="-272124" algn="l" defTabSz="544247" rtl="0" eaLnBrk="1" latinLnBrk="0" hangingPunct="1">
        <a:spcBef>
          <a:spcPct val="20000"/>
        </a:spcBef>
        <a:buFont typeface="Arial"/>
        <a:buChar char="•"/>
        <a:defRPr sz="2850" kern="1200">
          <a:solidFill>
            <a:schemeClr val="tx1"/>
          </a:solidFill>
          <a:latin typeface="+mn-lt"/>
          <a:ea typeface="+mn-ea"/>
          <a:cs typeface="+mn-cs"/>
        </a:defRPr>
      </a:lvl3pPr>
      <a:lvl4pPr marL="1904864" indent="-272124" algn="l" defTabSz="544247" rtl="0" eaLnBrk="1" latinLnBrk="0" hangingPunct="1">
        <a:spcBef>
          <a:spcPct val="20000"/>
        </a:spcBef>
        <a:buFont typeface="Arial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9111" indent="-272124" algn="l" defTabSz="544247" rtl="0" eaLnBrk="1" latinLnBrk="0" hangingPunct="1">
        <a:spcBef>
          <a:spcPct val="20000"/>
        </a:spcBef>
        <a:buFont typeface="Arial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3358" indent="-272124" algn="l" defTabSz="544247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7605" indent="-272124" algn="l" defTabSz="544247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1852" indent="-272124" algn="l" defTabSz="544247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6099" indent="-272124" algn="l" defTabSz="544247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44247" rtl="0" eaLnBrk="1" latinLnBrk="0" hangingPunct="1">
        <a:defRPr sz="2175" kern="1200">
          <a:solidFill>
            <a:schemeClr val="tx1"/>
          </a:solidFill>
          <a:latin typeface="+mn-lt"/>
          <a:ea typeface="+mn-ea"/>
          <a:cs typeface="+mn-cs"/>
        </a:defRPr>
      </a:lvl1pPr>
      <a:lvl2pPr marL="544247" algn="l" defTabSz="544247" rtl="0" eaLnBrk="1" latinLnBrk="0" hangingPunct="1">
        <a:defRPr sz="2175" kern="1200">
          <a:solidFill>
            <a:schemeClr val="tx1"/>
          </a:solidFill>
          <a:latin typeface="+mn-lt"/>
          <a:ea typeface="+mn-ea"/>
          <a:cs typeface="+mn-cs"/>
        </a:defRPr>
      </a:lvl2pPr>
      <a:lvl3pPr marL="1088494" algn="l" defTabSz="544247" rtl="0" eaLnBrk="1" latinLnBrk="0" hangingPunct="1">
        <a:defRPr sz="2175" kern="1200">
          <a:solidFill>
            <a:schemeClr val="tx1"/>
          </a:solidFill>
          <a:latin typeface="+mn-lt"/>
          <a:ea typeface="+mn-ea"/>
          <a:cs typeface="+mn-cs"/>
        </a:defRPr>
      </a:lvl3pPr>
      <a:lvl4pPr marL="1632741" algn="l" defTabSz="544247" rtl="0" eaLnBrk="1" latinLnBrk="0" hangingPunct="1">
        <a:defRPr sz="2175" kern="1200">
          <a:solidFill>
            <a:schemeClr val="tx1"/>
          </a:solidFill>
          <a:latin typeface="+mn-lt"/>
          <a:ea typeface="+mn-ea"/>
          <a:cs typeface="+mn-cs"/>
        </a:defRPr>
      </a:lvl4pPr>
      <a:lvl5pPr marL="2176987" algn="l" defTabSz="544247" rtl="0" eaLnBrk="1" latinLnBrk="0" hangingPunct="1">
        <a:defRPr sz="2175" kern="1200">
          <a:solidFill>
            <a:schemeClr val="tx1"/>
          </a:solidFill>
          <a:latin typeface="+mn-lt"/>
          <a:ea typeface="+mn-ea"/>
          <a:cs typeface="+mn-cs"/>
        </a:defRPr>
      </a:lvl5pPr>
      <a:lvl6pPr marL="2721234" algn="l" defTabSz="544247" rtl="0" eaLnBrk="1" latinLnBrk="0" hangingPunct="1">
        <a:defRPr sz="2175" kern="1200">
          <a:solidFill>
            <a:schemeClr val="tx1"/>
          </a:solidFill>
          <a:latin typeface="+mn-lt"/>
          <a:ea typeface="+mn-ea"/>
          <a:cs typeface="+mn-cs"/>
        </a:defRPr>
      </a:lvl6pPr>
      <a:lvl7pPr marL="3265482" algn="l" defTabSz="544247" rtl="0" eaLnBrk="1" latinLnBrk="0" hangingPunct="1">
        <a:defRPr sz="2175" kern="1200">
          <a:solidFill>
            <a:schemeClr val="tx1"/>
          </a:solidFill>
          <a:latin typeface="+mn-lt"/>
          <a:ea typeface="+mn-ea"/>
          <a:cs typeface="+mn-cs"/>
        </a:defRPr>
      </a:lvl7pPr>
      <a:lvl8pPr marL="3809728" algn="l" defTabSz="544247" rtl="0" eaLnBrk="1" latinLnBrk="0" hangingPunct="1">
        <a:defRPr sz="2175" kern="1200">
          <a:solidFill>
            <a:schemeClr val="tx1"/>
          </a:solidFill>
          <a:latin typeface="+mn-lt"/>
          <a:ea typeface="+mn-ea"/>
          <a:cs typeface="+mn-cs"/>
        </a:defRPr>
      </a:lvl8pPr>
      <a:lvl9pPr marL="4353975" algn="l" defTabSz="544247" rtl="0" eaLnBrk="1" latinLnBrk="0" hangingPunct="1">
        <a:defRPr sz="217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D04F1E9-6F6A-D663-519D-5EC4130B74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906D42E-3320-4DC7-0EBF-728511AC0EE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02AF7D-CDD7-B3A6-C90D-FAE87EEB99F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A8D1BBA7-4763-4229-A816-CFA617BA8C96}" type="datetimeFigureOut">
              <a:rPr lang="en-US" smtClean="0"/>
              <a:t>4/13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01E1031-64F2-1482-E993-A9F64AD4DB6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132BE7-2778-F28D-175F-D73072A93EA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52E374FD-6A0F-4ADC-A263-91E2EE85CDC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768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10" Type="http://schemas.openxmlformats.org/officeDocument/2006/relationships/image" Target="../media/image10.jpeg"/><Relationship Id="rId4" Type="http://schemas.openxmlformats.org/officeDocument/2006/relationships/image" Target="../media/image4.jpeg"/><Relationship Id="rId9" Type="http://schemas.openxmlformats.org/officeDocument/2006/relationships/image" Target="../media/image9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13" Type="http://schemas.openxmlformats.org/officeDocument/2006/relationships/image" Target="../media/image20.sv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4.jpeg"/><Relationship Id="rId12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.jpeg"/><Relationship Id="rId11" Type="http://schemas.openxmlformats.org/officeDocument/2006/relationships/image" Target="../media/image18.svg"/><Relationship Id="rId5" Type="http://schemas.openxmlformats.org/officeDocument/2006/relationships/image" Target="../media/image12.png"/><Relationship Id="rId10" Type="http://schemas.openxmlformats.org/officeDocument/2006/relationships/image" Target="../media/image17.png"/><Relationship Id="rId4" Type="http://schemas.openxmlformats.org/officeDocument/2006/relationships/image" Target="../media/image11.emf"/><Relationship Id="rId9" Type="http://schemas.openxmlformats.org/officeDocument/2006/relationships/image" Target="../media/image16.jpeg"/><Relationship Id="rId14" Type="http://schemas.openxmlformats.org/officeDocument/2006/relationships/image" Target="../media/image2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5.jpeg"/><Relationship Id="rId5" Type="http://schemas.openxmlformats.org/officeDocument/2006/relationships/image" Target="../media/image24.jpeg"/><Relationship Id="rId4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6.png"/><Relationship Id="rId7" Type="http://schemas.microsoft.com/office/2007/relationships/hdphoto" Target="../media/hdphoto1.wdp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10" Type="http://schemas.openxmlformats.org/officeDocument/2006/relationships/image" Target="../media/image8.jpeg"/><Relationship Id="rId4" Type="http://schemas.openxmlformats.org/officeDocument/2006/relationships/image" Target="../media/image27.png"/><Relationship Id="rId9" Type="http://schemas.openxmlformats.org/officeDocument/2006/relationships/image" Target="../media/image31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Relationship Id="rId9" Type="http://schemas.microsoft.com/office/2007/relationships/hdphoto" Target="../media/hdphoto2.wdp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2.png"/><Relationship Id="rId5" Type="http://schemas.microsoft.com/office/2007/relationships/hdphoto" Target="../media/hdphoto3.wdp"/><Relationship Id="rId4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49DBCE-78E1-B93C-8347-17712C8F27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88976" y="2026706"/>
            <a:ext cx="11814048" cy="1728216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rom Glycerol to Propanediols: </a:t>
            </a:r>
            <a:b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verting Biodiesel Byproducts to Feedstock Chemicals</a:t>
            </a:r>
            <a:endParaRPr lang="en-US" sz="8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33CB512-E90C-5124-15BB-6CDB4275C5E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909850"/>
            <a:ext cx="9144000" cy="1875218"/>
          </a:xfrm>
        </p:spPr>
        <p:txBody>
          <a:bodyPr>
            <a:norm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h Drahusz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hemical and Bioengineering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New Hampshire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ril 15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24</a:t>
            </a:r>
          </a:p>
        </p:txBody>
      </p:sp>
    </p:spTree>
    <p:extLst>
      <p:ext uri="{BB962C8B-B14F-4D97-AF65-F5344CB8AC3E}">
        <p14:creationId xmlns:p14="http://schemas.microsoft.com/office/powerpoint/2010/main" val="10325642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41AE9D-2E94-5AF0-95B5-E78D6DF6B4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1" y="274638"/>
            <a:ext cx="10181704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9ABBA2-8569-8532-B4AC-243DC4463E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1" y="1417638"/>
            <a:ext cx="11096530" cy="3158706"/>
          </a:xfrm>
        </p:spPr>
        <p:txBody>
          <a:bodyPr>
            <a:norm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sion of glycerol offers a sustainable pathway for chemical production</a:t>
            </a:r>
          </a:p>
          <a:p>
            <a:pPr marL="0" indent="0">
              <a:buNone/>
            </a:pP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t-W based catalysts selectively convert glycerol to propanediols</a:t>
            </a:r>
          </a:p>
          <a:p>
            <a:pPr marL="0" indent="0">
              <a:buNone/>
            </a:pP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duct distribution and activity varied with synthesis and pretreatmen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F55AF37-61D2-5A70-DE7D-45AE4E0FEE68}"/>
              </a:ext>
            </a:extLst>
          </p:cNvPr>
          <p:cNvSpPr txBox="1">
            <a:spLocks/>
          </p:cNvSpPr>
          <p:nvPr/>
        </p:nvSpPr>
        <p:spPr>
          <a:xfrm flipH="1">
            <a:off x="11706131" y="6537028"/>
            <a:ext cx="476692" cy="320972"/>
          </a:xfrm>
          <a:prstGeom prst="rect">
            <a:avLst/>
          </a:prstGeom>
        </p:spPr>
        <p:txBody>
          <a:bodyPr lIns="145152" tIns="72576" rIns="145152" bIns="72576"/>
          <a:lstStyle>
            <a:defPPr>
              <a:defRPr lang="en-US"/>
            </a:defPPr>
            <a:lvl1pPr>
              <a:defRPr sz="1400"/>
            </a:lvl1pPr>
            <a:lvl2pPr marL="725759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451519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77278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903037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628796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4354556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5080315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806074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5C60546-1A34-1342-B9DB-19794DA5E491}" type="slidenum"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0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B8734E5B-EE04-7B24-0437-199329BD1366}"/>
              </a:ext>
            </a:extLst>
          </p:cNvPr>
          <p:cNvSpPr txBox="1">
            <a:spLocks/>
          </p:cNvSpPr>
          <p:nvPr/>
        </p:nvSpPr>
        <p:spPr>
          <a:xfrm>
            <a:off x="609598" y="4297362"/>
            <a:ext cx="10972800" cy="1143000"/>
          </a:xfrm>
          <a:prstGeom prst="rect">
            <a:avLst/>
          </a:prstGeom>
        </p:spPr>
        <p:txBody>
          <a:bodyPr vert="horz" lIns="145152" tIns="72576" rIns="145152" bIns="72576" rtlCol="0" anchor="ctr">
            <a:normAutofit/>
          </a:bodyPr>
          <a:lstStyle>
            <a:lvl1pPr algn="ctr" defTabSz="544247" rtl="0" eaLnBrk="1" latinLnBrk="0" hangingPunct="1">
              <a:spcBef>
                <a:spcPct val="0"/>
              </a:spcBef>
              <a:buNone/>
              <a:defRPr sz="524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knowledgemen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A137ACA-C6C4-96B4-B52A-89C76286606E}"/>
              </a:ext>
            </a:extLst>
          </p:cNvPr>
          <p:cNvSpPr txBox="1"/>
          <p:nvPr/>
        </p:nvSpPr>
        <p:spPr>
          <a:xfrm>
            <a:off x="609598" y="5303323"/>
            <a:ext cx="11260509" cy="770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hemical and Bioengineering | UNH Graduate School | Dr. Nan Yi</a:t>
            </a:r>
          </a:p>
        </p:txBody>
      </p:sp>
    </p:spTree>
    <p:extLst>
      <p:ext uri="{BB962C8B-B14F-4D97-AF65-F5344CB8AC3E}">
        <p14:creationId xmlns:p14="http://schemas.microsoft.com/office/powerpoint/2010/main" val="3868794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2" name="Picture 14" descr="Resource Depletion: Over 804 Royalty-Free Licensable Stock ...">
            <a:extLst>
              <a:ext uri="{FF2B5EF4-FFF2-40B4-BE49-F238E27FC236}">
                <a16:creationId xmlns:a16="http://schemas.microsoft.com/office/drawing/2014/main" id="{B96C4A58-16C2-68C2-0BA6-DC872108852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30" t="4836" r="16082" b="12004"/>
          <a:stretch/>
        </p:blipFill>
        <p:spPr bwMode="auto">
          <a:xfrm>
            <a:off x="5276218" y="4598741"/>
            <a:ext cx="1639563" cy="22524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4" name="Picture 16" descr="Co2 Carbon Dioxide Emissions Global Air Stock Vector (Royalty Free)  1801491610 | Shutterstock">
            <a:extLst>
              <a:ext uri="{FF2B5EF4-FFF2-40B4-BE49-F238E27FC236}">
                <a16:creationId xmlns:a16="http://schemas.microsoft.com/office/drawing/2014/main" id="{EA64692B-76B9-36F7-E283-A2B0D487E57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645"/>
          <a:stretch/>
        </p:blipFill>
        <p:spPr bwMode="auto">
          <a:xfrm>
            <a:off x="1041763" y="4790975"/>
            <a:ext cx="4152536" cy="2067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4C48F5-F9B3-748D-3E9E-1E4FDBDB3A44}"/>
              </a:ext>
            </a:extLst>
          </p:cNvPr>
          <p:cNvSpPr txBox="1">
            <a:spLocks/>
          </p:cNvSpPr>
          <p:nvPr/>
        </p:nvSpPr>
        <p:spPr>
          <a:xfrm flipH="1">
            <a:off x="11837355" y="6537028"/>
            <a:ext cx="354751" cy="320972"/>
          </a:xfrm>
          <a:prstGeom prst="rect">
            <a:avLst/>
          </a:prstGeom>
        </p:spPr>
        <p:txBody>
          <a:bodyPr lIns="145152" tIns="72576" rIns="145152" bIns="72576"/>
          <a:lstStyle>
            <a:defPPr>
              <a:defRPr lang="en-US"/>
            </a:defPPr>
            <a:lvl1pPr>
              <a:defRPr sz="1400"/>
            </a:lvl1pPr>
            <a:lvl2pPr marL="725759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451519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77278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903037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628796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4354556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5080315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806074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5C60546-1A34-1342-B9DB-19794DA5E491}" type="slidenum"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ADBF2B9-2A19-FD35-41DB-352DE726400C}"/>
              </a:ext>
            </a:extLst>
          </p:cNvPr>
          <p:cNvSpPr txBox="1"/>
          <p:nvPr/>
        </p:nvSpPr>
        <p:spPr>
          <a:xfrm>
            <a:off x="493060" y="2828017"/>
            <a:ext cx="8767482" cy="144655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isometricOffAxis1Right">
                <a:rot lat="780000" lon="20039998" rev="21599989"/>
              </a:camera>
              <a:lightRig rig="threePt" dir="t"/>
            </a:scene3d>
          </a:bodyPr>
          <a:lstStyle/>
          <a:p>
            <a:pPr marL="0" indent="0" algn="ctr">
              <a:buNone/>
            </a:pP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need a more sustainable production of commercial products!</a:t>
            </a:r>
          </a:p>
        </p:txBody>
      </p:sp>
      <p:pic>
        <p:nvPicPr>
          <p:cNvPr id="3" name="Picture 12" descr="Environmental Pollution Caused by Factories | Sciencing">
            <a:extLst>
              <a:ext uri="{FF2B5EF4-FFF2-40B4-BE49-F238E27FC236}">
                <a16:creationId xmlns:a16="http://schemas.microsoft.com/office/drawing/2014/main" id="{35062CC1-B7BC-E623-EF68-D213EC2577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999" y="1209429"/>
            <a:ext cx="2837552" cy="1891701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orthographicFront">
              <a:rot lat="10800000" lon="9600000" rev="10800000"/>
            </a:camera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0" descr="What's Up With That: Building Bigger Roads Actually Makes Traffic Worse |  WIRED">
            <a:extLst>
              <a:ext uri="{FF2B5EF4-FFF2-40B4-BE49-F238E27FC236}">
                <a16:creationId xmlns:a16="http://schemas.microsoft.com/office/drawing/2014/main" id="{F884FDD6-0EE4-8146-144E-45440361C7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3217" y="139010"/>
            <a:ext cx="2749416" cy="1948667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orthographicFront">
              <a:rot lat="10800000" lon="9600000" rev="10800000"/>
            </a:camera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How Do I Get Rid of My Sentimental T-Shirts?">
            <a:extLst>
              <a:ext uri="{FF2B5EF4-FFF2-40B4-BE49-F238E27FC236}">
                <a16:creationId xmlns:a16="http://schemas.microsoft.com/office/drawing/2014/main" id="{436FC7BC-BD6C-A3DF-AA54-F08E810C10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2886" y="2524456"/>
            <a:ext cx="2714469" cy="1809088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hoosing The Best Roll Of Carpet | Simple Flooring Company">
            <a:extLst>
              <a:ext uri="{FF2B5EF4-FFF2-40B4-BE49-F238E27FC236}">
                <a16:creationId xmlns:a16="http://schemas.microsoft.com/office/drawing/2014/main" id="{752773AC-6F30-AFD8-E88D-F611BD3270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3711" y="476996"/>
            <a:ext cx="2241698" cy="1809089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6" descr="Hanging Shower Caddy Bathroom Organizer: Rustproof Shower Shelf Racks Over  Shower Head - No Drilling Inside Bath Shower Rack Shelves Over Showerhead  ...">
            <a:extLst>
              <a:ext uri="{FF2B5EF4-FFF2-40B4-BE49-F238E27FC236}">
                <a16:creationId xmlns:a16="http://schemas.microsoft.com/office/drawing/2014/main" id="{7096DF75-7CF0-1196-14EA-105A7335B9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5930" y="1014"/>
            <a:ext cx="2285071" cy="2285071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Shop Shelving &amp; Displays for Grocery Stores | Discount Shelving">
            <a:extLst>
              <a:ext uri="{FF2B5EF4-FFF2-40B4-BE49-F238E27FC236}">
                <a16:creationId xmlns:a16="http://schemas.microsoft.com/office/drawing/2014/main" id="{C7E9FBE8-46C1-B50A-DC0B-99E3279CB2F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79" t="9353" r="11334" b="3212"/>
          <a:stretch/>
        </p:blipFill>
        <p:spPr bwMode="auto">
          <a:xfrm>
            <a:off x="7667085" y="4333544"/>
            <a:ext cx="2702829" cy="2144684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9753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D70CAE0-678C-FDC3-B36A-A40C2536E6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768584"/>
              </p:ext>
            </p:extLst>
          </p:nvPr>
        </p:nvGraphicFramePr>
        <p:xfrm>
          <a:off x="4185099" y="1693766"/>
          <a:ext cx="3343425" cy="2213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023684" imgH="1339144" progId="ChemDraw.Document.6.0">
                  <p:embed/>
                </p:oleObj>
              </mc:Choice>
              <mc:Fallback>
                <p:oleObj name="CS ChemDraw Drawing" r:id="rId3" imgW="2023684" imgH="1339144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D70CAE0-678C-FDC3-B36A-A40C2536E6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85099" y="1693766"/>
                        <a:ext cx="3343425" cy="2213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9C01218C-CD5D-277E-3C2F-A30100A744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odiesel is a Promising Alternative</a:t>
            </a:r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3740B60F-0C45-0B39-4E03-289382CB1B79}"/>
              </a:ext>
            </a:extLst>
          </p:cNvPr>
          <p:cNvSpPr txBox="1">
            <a:spLocks/>
          </p:cNvSpPr>
          <p:nvPr/>
        </p:nvSpPr>
        <p:spPr>
          <a:xfrm flipH="1">
            <a:off x="11837355" y="6537028"/>
            <a:ext cx="354751" cy="320972"/>
          </a:xfrm>
          <a:prstGeom prst="rect">
            <a:avLst/>
          </a:prstGeom>
        </p:spPr>
        <p:txBody>
          <a:bodyPr lIns="145152" tIns="72576" rIns="145152" bIns="72576"/>
          <a:lstStyle>
            <a:defPPr>
              <a:defRPr lang="en-US"/>
            </a:defPPr>
            <a:lvl1pPr>
              <a:defRPr sz="1400"/>
            </a:lvl1pPr>
            <a:lvl2pPr marL="725759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451519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77278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903037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628796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4354556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5080315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806074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5C60546-1A34-1342-B9DB-19794DA5E491}" type="slidenum"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36D4927B-0E01-5E53-E535-57F7B2A2EB19}"/>
              </a:ext>
            </a:extLst>
          </p:cNvPr>
          <p:cNvGrpSpPr/>
          <p:nvPr/>
        </p:nvGrpSpPr>
        <p:grpSpPr>
          <a:xfrm>
            <a:off x="9053398" y="2964139"/>
            <a:ext cx="2375576" cy="1168148"/>
            <a:chOff x="7660544" y="3586178"/>
            <a:chExt cx="2814763" cy="1333564"/>
          </a:xfrm>
        </p:grpSpPr>
        <p:pic>
          <p:nvPicPr>
            <p:cNvPr id="11" name="Picture 8" descr="Glycerol">
              <a:extLst>
                <a:ext uri="{FF2B5EF4-FFF2-40B4-BE49-F238E27FC236}">
                  <a16:creationId xmlns:a16="http://schemas.microsoft.com/office/drawing/2014/main" id="{E69BEB30-50E3-92FB-7202-C60E326520B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84" r="1625"/>
            <a:stretch/>
          </p:blipFill>
          <p:spPr bwMode="auto">
            <a:xfrm rot="10800000">
              <a:off x="7660544" y="3845162"/>
              <a:ext cx="2814763" cy="10745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8E4951A-8BAD-A462-4195-4E42377A01F2}"/>
                </a:ext>
              </a:extLst>
            </p:cNvPr>
            <p:cNvSpPr txBox="1"/>
            <p:nvPr/>
          </p:nvSpPr>
          <p:spPr>
            <a:xfrm>
              <a:off x="8562854" y="3586178"/>
              <a:ext cx="991459" cy="3513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lycerol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C2D116F0-1A71-0DE4-157A-365523EEDCF1}"/>
              </a:ext>
            </a:extLst>
          </p:cNvPr>
          <p:cNvGrpSpPr/>
          <p:nvPr/>
        </p:nvGrpSpPr>
        <p:grpSpPr>
          <a:xfrm>
            <a:off x="110838" y="1590247"/>
            <a:ext cx="3447820" cy="2656341"/>
            <a:chOff x="164520" y="4156557"/>
            <a:chExt cx="3165605" cy="2371389"/>
          </a:xfrm>
        </p:grpSpPr>
        <p:pic>
          <p:nvPicPr>
            <p:cNvPr id="1028" name="Picture 4" descr="Is Animal Fat Good for You? The Science on Why it's The Optimal Food for  Humans - Dr. Robert Kiltz">
              <a:extLst>
                <a:ext uri="{FF2B5EF4-FFF2-40B4-BE49-F238E27FC236}">
                  <a16:creationId xmlns:a16="http://schemas.microsoft.com/office/drawing/2014/main" id="{1BAEDCA8-0E0C-D29D-89A1-008D2FEA1F4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1" r="15236" b="-3985"/>
            <a:stretch/>
          </p:blipFill>
          <p:spPr bwMode="auto">
            <a:xfrm>
              <a:off x="164520" y="4156557"/>
              <a:ext cx="1790404" cy="1490577"/>
            </a:xfrm>
            <a:prstGeom prst="ellipse">
              <a:avLst/>
            </a:prstGeom>
            <a:ln w="63500" cap="rnd">
              <a:solidFill>
                <a:srgbClr val="333333"/>
              </a:solidFill>
            </a:ln>
            <a:effectLst>
              <a:outerShdw blurRad="381000" dist="292100" dir="5400000" sx="-80000" sy="-18000" rotWithShape="0">
                <a:srgbClr val="000000">
                  <a:alpha val="22000"/>
                </a:srgbClr>
              </a:outerShdw>
            </a:effectLst>
            <a:scene3d>
              <a:camera prst="orthographicFront"/>
              <a:lightRig rig="contrasting" dir="t">
                <a:rot lat="0" lon="0" rev="3000000"/>
              </a:lightRig>
            </a:scene3d>
            <a:sp3d contourW="7620">
              <a:bevelT w="95250" h="31750"/>
              <a:contourClr>
                <a:srgbClr val="333333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26" name="Picture 2" descr="Why Vegetable Oil Is Bad For You + What To Use Instead | mindbodygreen">
              <a:extLst>
                <a:ext uri="{FF2B5EF4-FFF2-40B4-BE49-F238E27FC236}">
                  <a16:creationId xmlns:a16="http://schemas.microsoft.com/office/drawing/2014/main" id="{2F420A5D-B8F2-E9A6-D79C-ABA78E1D7B7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491" t="4926" r="20123"/>
            <a:stretch/>
          </p:blipFill>
          <p:spPr bwMode="auto">
            <a:xfrm>
              <a:off x="1712198" y="4184265"/>
              <a:ext cx="1617927" cy="1433446"/>
            </a:xfrm>
            <a:prstGeom prst="ellipse">
              <a:avLst/>
            </a:prstGeom>
            <a:ln w="63500" cap="rnd">
              <a:solidFill>
                <a:srgbClr val="333333"/>
              </a:solidFill>
            </a:ln>
            <a:effectLst>
              <a:outerShdw blurRad="381000" dist="292100" dir="5400000" sx="-80000" sy="-18000" rotWithShape="0">
                <a:srgbClr val="000000">
                  <a:alpha val="22000"/>
                </a:srgbClr>
              </a:outerShdw>
            </a:effectLst>
            <a:scene3d>
              <a:camera prst="orthographicFront"/>
              <a:lightRig rig="contrasting" dir="t">
                <a:rot lat="0" lon="0" rev="3000000"/>
              </a:lightRig>
            </a:scene3d>
            <a:sp3d contourW="7620">
              <a:bevelT w="95250" h="31750"/>
              <a:contourClr>
                <a:srgbClr val="333333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0" name="Picture 6" descr="Yellow Grease Biodiesel: A Clean, Renewable Fuel Alternative">
              <a:extLst>
                <a:ext uri="{FF2B5EF4-FFF2-40B4-BE49-F238E27FC236}">
                  <a16:creationId xmlns:a16="http://schemas.microsoft.com/office/drawing/2014/main" id="{9C6F3A88-60AD-54CB-B670-A18E6759870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3234" y="5253794"/>
              <a:ext cx="2123586" cy="1274152"/>
            </a:xfrm>
            <a:prstGeom prst="ellipse">
              <a:avLst/>
            </a:prstGeom>
            <a:ln w="63500" cap="rnd">
              <a:solidFill>
                <a:srgbClr val="333333"/>
              </a:solidFill>
            </a:ln>
            <a:effectLst>
              <a:outerShdw blurRad="381000" dist="292100" dir="5400000" sx="-80000" sy="-18000" rotWithShape="0">
                <a:srgbClr val="000000">
                  <a:alpha val="22000"/>
                </a:srgbClr>
              </a:outerShdw>
            </a:effectLst>
            <a:scene3d>
              <a:camera prst="orthographicFront"/>
              <a:lightRig rig="contrasting" dir="t">
                <a:rot lat="0" lon="0" rev="3000000"/>
              </a:lightRig>
            </a:scene3d>
            <a:sp3d contourW="7620">
              <a:bevelT w="95250" h="31750"/>
              <a:contourClr>
                <a:srgbClr val="333333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040" name="Picture 16" descr="Biofuel Canister Renewable Energy Vector Isolated Stock Vector (Royalty  Free) 2234594807 | Shutterstock">
            <a:extLst>
              <a:ext uri="{FF2B5EF4-FFF2-40B4-BE49-F238E27FC236}">
                <a16:creationId xmlns:a16="http://schemas.microsoft.com/office/drawing/2014/main" id="{84250985-2505-7773-C40A-82458CA6ADC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80" t="5418" r="20270" b="22464"/>
          <a:stretch/>
        </p:blipFill>
        <p:spPr bwMode="auto">
          <a:xfrm>
            <a:off x="9573669" y="898582"/>
            <a:ext cx="1323165" cy="1734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214AA4D7-4725-F57D-29CE-35D6C29FDBF8}"/>
              </a:ext>
            </a:extLst>
          </p:cNvPr>
          <p:cNvSpPr/>
          <p:nvPr/>
        </p:nvSpPr>
        <p:spPr>
          <a:xfrm>
            <a:off x="2930675" y="2725797"/>
            <a:ext cx="132531" cy="12597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Graphic 19" descr="Arrow: Straight with solid fill">
            <a:extLst>
              <a:ext uri="{FF2B5EF4-FFF2-40B4-BE49-F238E27FC236}">
                <a16:creationId xmlns:a16="http://schemas.microsoft.com/office/drawing/2014/main" id="{8AFCA70A-5101-571B-66B2-D88EE1C6DC35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 rot="10800000">
            <a:off x="2907518" y="2300762"/>
            <a:ext cx="1663220" cy="977691"/>
          </a:xfrm>
          <a:prstGeom prst="rect">
            <a:avLst/>
          </a:prstGeom>
        </p:spPr>
      </p:pic>
      <p:pic>
        <p:nvPicPr>
          <p:cNvPr id="62" name="Graphic 61" descr="Arrow: Slight curve with solid fill">
            <a:extLst>
              <a:ext uri="{FF2B5EF4-FFF2-40B4-BE49-F238E27FC236}">
                <a16:creationId xmlns:a16="http://schemas.microsoft.com/office/drawing/2014/main" id="{ED065385-0A25-FED7-8323-D097663E64E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7490885" y="3301485"/>
            <a:ext cx="1429986" cy="752244"/>
          </a:xfrm>
          <a:prstGeom prst="rect">
            <a:avLst/>
          </a:prstGeom>
        </p:spPr>
      </p:pic>
      <p:pic>
        <p:nvPicPr>
          <p:cNvPr id="1029" name="Graphic 1028" descr="Arrow: Slight curve with solid fill">
            <a:extLst>
              <a:ext uri="{FF2B5EF4-FFF2-40B4-BE49-F238E27FC236}">
                <a16:creationId xmlns:a16="http://schemas.microsoft.com/office/drawing/2014/main" id="{934F5B93-DD97-9690-CC60-81ABE82B1723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 flipV="1">
            <a:off x="7490885" y="1562796"/>
            <a:ext cx="1429986" cy="752244"/>
          </a:xfrm>
          <a:prstGeom prst="rect">
            <a:avLst/>
          </a:prstGeom>
        </p:spPr>
      </p:pic>
      <p:pic>
        <p:nvPicPr>
          <p:cNvPr id="1032" name="Picture 1031">
            <a:extLst>
              <a:ext uri="{FF2B5EF4-FFF2-40B4-BE49-F238E27FC236}">
                <a16:creationId xmlns:a16="http://schemas.microsoft.com/office/drawing/2014/main" id="{8D656BB0-921B-C1D8-9140-9B79003D86CE}"/>
              </a:ext>
            </a:extLst>
          </p:cNvPr>
          <p:cNvPicPr>
            <a:picLocks noChangeAspect="1"/>
          </p:cNvPicPr>
          <p:nvPr/>
        </p:nvPicPr>
        <p:blipFill rotWithShape="1">
          <a:blip r:embed="rId14"/>
          <a:srcRect t="6169"/>
          <a:stretch/>
        </p:blipFill>
        <p:spPr>
          <a:xfrm>
            <a:off x="3120854" y="4199415"/>
            <a:ext cx="5217473" cy="2498099"/>
          </a:xfrm>
          <a:prstGeom prst="rect">
            <a:avLst/>
          </a:prstGeom>
        </p:spPr>
      </p:pic>
      <p:sp>
        <p:nvSpPr>
          <p:cNvPr id="1034" name="TextBox 1033">
            <a:extLst>
              <a:ext uri="{FF2B5EF4-FFF2-40B4-BE49-F238E27FC236}">
                <a16:creationId xmlns:a16="http://schemas.microsoft.com/office/drawing/2014/main" id="{7364E248-9455-A0D7-30AE-ABE5E4ADBD37}"/>
              </a:ext>
            </a:extLst>
          </p:cNvPr>
          <p:cNvSpPr txBox="1"/>
          <p:nvPr/>
        </p:nvSpPr>
        <p:spPr>
          <a:xfrm>
            <a:off x="5785380" y="6655632"/>
            <a:ext cx="2572608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stainable Energy Fuels, 2022, 6, 596–639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C836EF64-8236-DDD4-2228-87C2DB687E8E}"/>
              </a:ext>
            </a:extLst>
          </p:cNvPr>
          <p:cNvGrpSpPr/>
          <p:nvPr/>
        </p:nvGrpSpPr>
        <p:grpSpPr>
          <a:xfrm rot="20361862">
            <a:off x="4885209" y="2603456"/>
            <a:ext cx="321571" cy="91440"/>
            <a:chOff x="5297344" y="2851768"/>
            <a:chExt cx="321571" cy="91440"/>
          </a:xfrm>
        </p:grpSpPr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563F85E6-417E-A885-B556-A6B1E7B95D7A}"/>
                </a:ext>
              </a:extLst>
            </p:cNvPr>
            <p:cNvCxnSpPr>
              <a:cxnSpLocks/>
            </p:cNvCxnSpPr>
            <p:nvPr/>
          </p:nvCxnSpPr>
          <p:spPr>
            <a:xfrm>
              <a:off x="5376682" y="2851768"/>
              <a:ext cx="91440" cy="9144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6A35AE17-5052-55DD-698B-8837B3008FD8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297344" y="2851768"/>
              <a:ext cx="91440" cy="9144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44E7AD63-F3ED-8D81-5ECB-6C272C42FD0C}"/>
                </a:ext>
              </a:extLst>
            </p:cNvPr>
            <p:cNvCxnSpPr>
              <a:cxnSpLocks/>
            </p:cNvCxnSpPr>
            <p:nvPr/>
          </p:nvCxnSpPr>
          <p:spPr>
            <a:xfrm>
              <a:off x="5527475" y="2851768"/>
              <a:ext cx="91440" cy="9144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12E5C9AE-C4D9-DD0F-269A-BFFF2DAB1C2B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448137" y="2851768"/>
              <a:ext cx="91440" cy="9144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BF66456B-D8DE-B47B-29D6-6014B36ADBC4}"/>
              </a:ext>
            </a:extLst>
          </p:cNvPr>
          <p:cNvGrpSpPr/>
          <p:nvPr/>
        </p:nvGrpSpPr>
        <p:grpSpPr>
          <a:xfrm rot="20361862">
            <a:off x="7077481" y="2600218"/>
            <a:ext cx="321571" cy="91440"/>
            <a:chOff x="5297344" y="2851768"/>
            <a:chExt cx="321571" cy="91440"/>
          </a:xfrm>
        </p:grpSpPr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2E8615DB-5327-A5A6-2E3A-CF126F49A8C9}"/>
                </a:ext>
              </a:extLst>
            </p:cNvPr>
            <p:cNvCxnSpPr>
              <a:cxnSpLocks/>
            </p:cNvCxnSpPr>
            <p:nvPr/>
          </p:nvCxnSpPr>
          <p:spPr>
            <a:xfrm>
              <a:off x="5376682" y="2851768"/>
              <a:ext cx="91440" cy="9144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6E75A841-F1E8-DCC0-B988-5CB8A212BAFC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297344" y="2851768"/>
              <a:ext cx="91440" cy="9144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9DC111BE-1810-D52B-D26D-EE21F96EB4E3}"/>
                </a:ext>
              </a:extLst>
            </p:cNvPr>
            <p:cNvCxnSpPr>
              <a:cxnSpLocks/>
            </p:cNvCxnSpPr>
            <p:nvPr/>
          </p:nvCxnSpPr>
          <p:spPr>
            <a:xfrm>
              <a:off x="5527475" y="2851768"/>
              <a:ext cx="91440" cy="9144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8FBE5874-A9FB-EAF7-9504-0F456E36563A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448137" y="2851768"/>
              <a:ext cx="91440" cy="9144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8C24C9D8-B50A-7A4E-9816-2510E86D441B}"/>
              </a:ext>
            </a:extLst>
          </p:cNvPr>
          <p:cNvGrpSpPr/>
          <p:nvPr/>
        </p:nvGrpSpPr>
        <p:grpSpPr>
          <a:xfrm rot="20361862">
            <a:off x="5985486" y="2600217"/>
            <a:ext cx="321571" cy="91440"/>
            <a:chOff x="5297344" y="2851768"/>
            <a:chExt cx="321571" cy="91440"/>
          </a:xfrm>
        </p:grpSpPr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FA216B34-3144-4283-7B18-3DB4F4C0EA43}"/>
                </a:ext>
              </a:extLst>
            </p:cNvPr>
            <p:cNvCxnSpPr>
              <a:cxnSpLocks/>
            </p:cNvCxnSpPr>
            <p:nvPr/>
          </p:nvCxnSpPr>
          <p:spPr>
            <a:xfrm>
              <a:off x="5376682" y="2851768"/>
              <a:ext cx="91440" cy="9144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2D8FE615-DEA0-2068-943C-A6D187F65D14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297344" y="2851768"/>
              <a:ext cx="91440" cy="9144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40DA9084-F650-50D0-27E2-423B2556BD0C}"/>
                </a:ext>
              </a:extLst>
            </p:cNvPr>
            <p:cNvCxnSpPr>
              <a:cxnSpLocks/>
            </p:cNvCxnSpPr>
            <p:nvPr/>
          </p:nvCxnSpPr>
          <p:spPr>
            <a:xfrm>
              <a:off x="5527475" y="2851768"/>
              <a:ext cx="91440" cy="9144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1119CE28-0E35-1A30-008D-27AA11F6A324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448137" y="2851768"/>
              <a:ext cx="91440" cy="9144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66789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3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Study Cautions Against Using Some Cough Syrup for COVID-19">
            <a:extLst>
              <a:ext uri="{FF2B5EF4-FFF2-40B4-BE49-F238E27FC236}">
                <a16:creationId xmlns:a16="http://schemas.microsoft.com/office/drawing/2014/main" id="{FA45E9CE-ACD9-FB92-984B-042247E89D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3336" y="550888"/>
            <a:ext cx="2948152" cy="17334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894AFED-BFAD-599D-B41A-222542CABD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We Valorize Glycerol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1C5BFD8-58D7-7C0F-7AA6-83D178A3C2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789920"/>
            <a:ext cx="6525329" cy="358295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B92BF7D-1FD7-C2E6-F2F9-0FA31E6A834F}"/>
              </a:ext>
            </a:extLst>
          </p:cNvPr>
          <p:cNvSpPr txBox="1"/>
          <p:nvPr/>
        </p:nvSpPr>
        <p:spPr>
          <a:xfrm>
            <a:off x="124130" y="5390876"/>
            <a:ext cx="2572221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stainable Energy Fuels, 2022, 6, 596–639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A5F58B46-433A-2008-9771-C2E88FC2529D}"/>
              </a:ext>
            </a:extLst>
          </p:cNvPr>
          <p:cNvSpPr txBox="1">
            <a:spLocks/>
          </p:cNvSpPr>
          <p:nvPr/>
        </p:nvSpPr>
        <p:spPr>
          <a:xfrm flipH="1">
            <a:off x="11837355" y="6537028"/>
            <a:ext cx="354751" cy="320972"/>
          </a:xfrm>
          <a:prstGeom prst="rect">
            <a:avLst/>
          </a:prstGeom>
        </p:spPr>
        <p:txBody>
          <a:bodyPr lIns="145152" tIns="72576" rIns="145152" bIns="72576"/>
          <a:lstStyle>
            <a:defPPr>
              <a:defRPr lang="en-US"/>
            </a:defPPr>
            <a:lvl1pPr>
              <a:defRPr sz="1400"/>
            </a:lvl1pPr>
            <a:lvl2pPr marL="725759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451519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77278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903037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628796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4354556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5080315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806074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5C60546-1A34-1342-B9DB-19794DA5E491}" type="slidenum"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utoShape 4" descr="The Definitive Guide to Storing Staple Condiments | MyRecipes">
            <a:extLst>
              <a:ext uri="{FF2B5EF4-FFF2-40B4-BE49-F238E27FC236}">
                <a16:creationId xmlns:a16="http://schemas.microsoft.com/office/drawing/2014/main" id="{B2E9E59D-4512-BFDC-610B-A411DBCF78C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02" name="Picture 6" descr="The Definitive Guide to Storing Staple Condiments | MyRecipes">
            <a:extLst>
              <a:ext uri="{FF2B5EF4-FFF2-40B4-BE49-F238E27FC236}">
                <a16:creationId xmlns:a16="http://schemas.microsoft.com/office/drawing/2014/main" id="{D1A69901-FDCA-89C4-78A9-2B4EC02DA59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78" t="-6130" r="6855" b="-9552"/>
          <a:stretch/>
        </p:blipFill>
        <p:spPr bwMode="auto">
          <a:xfrm>
            <a:off x="9401302" y="1876596"/>
            <a:ext cx="2715491" cy="2697018"/>
          </a:xfrm>
          <a:prstGeom prst="ellipse">
            <a:avLst/>
          </a:prstGeom>
          <a:ln>
            <a:noFill/>
          </a:ln>
          <a:effectLst>
            <a:softEdge rad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8 Luxury Bathroom Products That You'll Want To Instagram - Escentual's Blog">
            <a:extLst>
              <a:ext uri="{FF2B5EF4-FFF2-40B4-BE49-F238E27FC236}">
                <a16:creationId xmlns:a16="http://schemas.microsoft.com/office/drawing/2014/main" id="{0A66E68C-2CBF-AC69-55E4-DEAF87569C8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89" b="7354"/>
          <a:stretch/>
        </p:blipFill>
        <p:spPr bwMode="auto">
          <a:xfrm>
            <a:off x="6643336" y="4392007"/>
            <a:ext cx="3499804" cy="2244436"/>
          </a:xfrm>
          <a:prstGeom prst="roundRect">
            <a:avLst>
              <a:gd name="adj" fmla="val 29086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509821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>
            <a:extLst>
              <a:ext uri="{FF2B5EF4-FFF2-40B4-BE49-F238E27FC236}">
                <a16:creationId xmlns:a16="http://schemas.microsoft.com/office/drawing/2014/main" id="{F82EF7E1-0E1E-3B3E-64C0-14BF5C016C1A}"/>
              </a:ext>
            </a:extLst>
          </p:cNvPr>
          <p:cNvGrpSpPr>
            <a:grpSpLocks noChangeAspect="1"/>
          </p:cNvGrpSpPr>
          <p:nvPr/>
        </p:nvGrpSpPr>
        <p:grpSpPr>
          <a:xfrm>
            <a:off x="8936" y="1462174"/>
            <a:ext cx="5502364" cy="4314354"/>
            <a:chOff x="155555" y="1787135"/>
            <a:chExt cx="5087921" cy="3989393"/>
          </a:xfrm>
        </p:grpSpPr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FA907B77-FC2B-C5AC-6D8F-11C6E64262D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5555" y="1787135"/>
              <a:ext cx="5087921" cy="3989393"/>
            </a:xfrm>
            <a:prstGeom prst="rect">
              <a:avLst/>
            </a:prstGeom>
          </p:spPr>
        </p:pic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38F1F367-A0D4-5981-11E3-BEF070235472}"/>
                </a:ext>
              </a:extLst>
            </p:cNvPr>
            <p:cNvSpPr/>
            <p:nvPr/>
          </p:nvSpPr>
          <p:spPr>
            <a:xfrm>
              <a:off x="2325415" y="4788825"/>
              <a:ext cx="559676" cy="3746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6" name="Picture 2" descr="Propylene glycol">
              <a:extLst>
                <a:ext uri="{FF2B5EF4-FFF2-40B4-BE49-F238E27FC236}">
                  <a16:creationId xmlns:a16="http://schemas.microsoft.com/office/drawing/2014/main" id="{7861024B-6E6B-A2A2-898B-E205CDFEAD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2197938" y="4773108"/>
              <a:ext cx="687153" cy="4154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ACEF20F4-79F9-138D-0089-C2E4261878C1}"/>
              </a:ext>
            </a:extLst>
          </p:cNvPr>
          <p:cNvGrpSpPr>
            <a:grpSpLocks noChangeAspect="1"/>
          </p:cNvGrpSpPr>
          <p:nvPr/>
        </p:nvGrpSpPr>
        <p:grpSpPr>
          <a:xfrm>
            <a:off x="5577012" y="3972904"/>
            <a:ext cx="4388665" cy="2729677"/>
            <a:chOff x="5842687" y="4031623"/>
            <a:chExt cx="4252850" cy="2559433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6A82A421-4FC5-95EA-6315-0BF5C80D6AB7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5842687" y="4031623"/>
              <a:ext cx="4252850" cy="2559433"/>
              <a:chOff x="1122838" y="1178048"/>
              <a:chExt cx="9090591" cy="5470863"/>
            </a:xfrm>
          </p:grpSpPr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F6545B0D-F36F-514E-E59B-88FDA391EE0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22838" y="1178048"/>
                <a:ext cx="9090591" cy="5470863"/>
              </a:xfrm>
              <a:prstGeom prst="rect">
                <a:avLst/>
              </a:prstGeom>
            </p:spPr>
          </p:pic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BBD0870B-ADC8-B432-C7FD-38E1152791DB}"/>
                  </a:ext>
                </a:extLst>
              </p:cNvPr>
              <p:cNvSpPr/>
              <p:nvPr/>
            </p:nvSpPr>
            <p:spPr>
              <a:xfrm>
                <a:off x="6636465" y="3990974"/>
                <a:ext cx="1057106" cy="17112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EA9371D8-E822-D7C4-BFCA-7D499B43F8FB}"/>
                  </a:ext>
                </a:extLst>
              </p:cNvPr>
              <p:cNvSpPr/>
              <p:nvPr/>
            </p:nvSpPr>
            <p:spPr>
              <a:xfrm rot="5400000">
                <a:off x="6733670" y="4938826"/>
                <a:ext cx="1851472" cy="12085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9542D7A9-1556-C67F-1FFE-BE31B0329653}"/>
                  </a:ext>
                </a:extLst>
              </p:cNvPr>
              <p:cNvSpPr/>
              <p:nvPr/>
            </p:nvSpPr>
            <p:spPr>
              <a:xfrm rot="5400000">
                <a:off x="7446440" y="6187848"/>
                <a:ext cx="478497" cy="11786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19EDA3C5-3E72-3CFB-EC93-1EC61271304C}"/>
                  </a:ext>
                </a:extLst>
              </p:cNvPr>
              <p:cNvSpPr/>
              <p:nvPr/>
            </p:nvSpPr>
            <p:spPr>
              <a:xfrm rot="10800000">
                <a:off x="6607159" y="6329443"/>
                <a:ext cx="1057106" cy="26161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BFAA766B-0A5F-E4A0-823C-1A423C84746B}"/>
                  </a:ext>
                </a:extLst>
              </p:cNvPr>
              <p:cNvSpPr/>
              <p:nvPr/>
            </p:nvSpPr>
            <p:spPr>
              <a:xfrm rot="10800000">
                <a:off x="6526802" y="6425003"/>
                <a:ext cx="979880" cy="9772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77D315E2-EC4D-3F20-E0C7-59ED97B48A3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backgroundRemoval t="612" b="98165" l="0" r="91892">
                            <a14:foregroundMark x1="77027" y1="11621" x2="22973" y2="2141"/>
                            <a14:foregroundMark x1="22973" y1="2141" x2="0" y2="2446"/>
                            <a14:foregroundMark x1="31081" y1="3058" x2="78378" y2="9174"/>
                            <a14:foregroundMark x1="83784" y1="12538" x2="37838" y2="3364"/>
                            <a14:foregroundMark x1="22973" y1="2446" x2="31081" y2="6116"/>
                            <a14:foregroundMark x1="33784" y1="4893" x2="1351" y2="4281"/>
                            <a14:foregroundMark x1="20270" y1="2141" x2="85135" y2="7339"/>
                            <a14:foregroundMark x1="85135" y1="7339" x2="93243" y2="8869"/>
                            <a14:foregroundMark x1="51351" y1="5199" x2="25676" y2="1529"/>
                            <a14:foregroundMark x1="41892" y1="2752" x2="68919" y2="5810"/>
                            <a14:foregroundMark x1="75475" y1="67890" x2="75676" y2="77676"/>
                            <a14:foregroundMark x1="75148" y1="51988" x2="75343" y2="61468"/>
                            <a14:foregroundMark x1="74324" y1="11927" x2="75041" y2="46789"/>
                            <a14:foregroundMark x1="60722" y1="88027" x2="60685" y2="88053"/>
                            <a14:foregroundMark x1="75676" y1="77676" x2="74274" y2="78646"/>
                            <a14:foregroundMark x1="77918" y1="78632" x2="70270" y2="69113"/>
                            <a14:foregroundMark x1="77027" y1="68196" x2="79453" y2="78626"/>
                            <a14:foregroundMark x1="74324" y1="67890" x2="74324" y2="68502"/>
                            <a14:foregroundMark x1="74324" y1="60245" x2="74324" y2="61468"/>
                            <a14:foregroundMark x1="76858" y1="51988" x2="74324" y2="61162"/>
                            <a14:foregroundMark x1="80037" y1="58498" x2="80682" y2="61468"/>
                            <a14:foregroundMark x1="78622" y1="51988" x2="79408" y2="55604"/>
                            <a14:foregroundMark x1="77027" y1="44648" x2="77492" y2="46789"/>
                            <a14:foregroundMark x1="74324" y1="37003" x2="70270" y2="19878"/>
                            <a14:foregroundMark x1="70270" y1="19878" x2="78378" y2="41284"/>
                            <a14:foregroundMark x1="78398" y1="51988" x2="78378" y2="52294"/>
                            <a14:foregroundMark x1="79730" y1="31804" x2="78741" y2="46789"/>
                            <a14:foregroundMark x1="77803" y1="56910" x2="77027" y2="58104"/>
                            <a14:foregroundMark x1="81002" y1="51988" x2="78891" y2="55236"/>
                            <a14:foregroundMark x1="82432" y1="11927" x2="82432" y2="38226"/>
                            <a14:foregroundMark x1="74324" y1="88991" x2="74324" y2="88991"/>
                            <a14:foregroundMark x1="70270" y1="91131" x2="70270" y2="91131"/>
                            <a14:foregroundMark x1="66216" y1="92355" x2="66216" y2="92355"/>
                            <a14:foregroundMark x1="59459" y1="93578" x2="59459" y2="93578"/>
                            <a14:foregroundMark x1="50000" y1="95413" x2="50000" y2="95413"/>
                            <a14:foregroundMark x1="43243" y1="95719" x2="43243" y2="95719"/>
                            <a14:foregroundMark x1="33784" y1="96636" x2="33784" y2="96636"/>
                            <a14:foregroundMark x1="29730" y1="96330" x2="47297" y2="95719"/>
                            <a14:foregroundMark x1="45946" y1="95719" x2="54054" y2="95413"/>
                            <a14:foregroundMark x1="1351" y1="96024" x2="27027" y2="96330"/>
                            <a14:foregroundMark x1="24324" y1="96636" x2="35135" y2="96636"/>
                            <a14:foregroundMark x1="1351" y1="96636" x2="21622" y2="96636"/>
                            <a14:foregroundMark x1="74324" y1="79205" x2="74324" y2="84404"/>
                            <a14:backgroundMark x1="14865" y1="28440" x2="14865" y2="28440"/>
                            <a14:backgroundMark x1="29730" y1="8869" x2="9459" y2="10398"/>
                            <a14:backgroundMark x1="20270" y1="43119" x2="18919" y2="56575"/>
                            <a14:backgroundMark x1="21622" y1="66055" x2="25676" y2="19572"/>
                            <a14:backgroundMark x1="24324" y1="21101" x2="25676" y2="90520"/>
                            <a14:backgroundMark x1="25676" y1="90520" x2="44595" y2="89297"/>
                            <a14:backgroundMark x1="59459" y1="87768" x2="52703" y2="88685"/>
                            <a14:backgroundMark x1="60811" y1="88379" x2="59684" y2="86850"/>
                            <a14:backgroundMark x1="62935" y1="86850" x2="62162" y2="88073"/>
                            <a14:backgroundMark x1="88886" y1="92355" x2="89189" y2="96330"/>
                            <a14:backgroundMark x1="88793" y1="91131" x2="88886" y2="92355"/>
                            <a14:backgroundMark x1="88630" y1="88991" x2="88793" y2="91131"/>
                            <a14:backgroundMark x1="88467" y1="86850" x2="88630" y2="88991"/>
                            <a14:backgroundMark x1="87838" y1="78593" x2="87885" y2="79205"/>
                            <a14:backgroundMark x1="89189" y1="96330" x2="85135" y2="98471"/>
                            <a14:backgroundMark x1="85135" y1="61468" x2="85135" y2="67890"/>
                            <a14:backgroundMark x1="83784" y1="61162" x2="83784" y2="58716"/>
                            <a14:backgroundMark x1="54596" y1="91131" x2="53057" y2="91421"/>
                            <a14:backgroundMark x1="59459" y1="90214" x2="54596" y2="91131"/>
                            <a14:backgroundMark x1="58374" y1="95413" x2="53465" y2="95644"/>
                            <a14:backgroundMark x1="64865" y1="95107" x2="58374" y2="95413"/>
                            <a14:backgroundMark x1="68919" y1="84404" x2="68919" y2="87768"/>
                            <a14:backgroundMark x1="83784" y1="46789" x2="83784" y2="51988"/>
                          </a14:backgroundRemoval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6211384" y="3990975"/>
                <a:ext cx="446434" cy="2579722"/>
              </a:xfrm>
              <a:prstGeom prst="rect">
                <a:avLst/>
              </a:prstGeom>
            </p:spPr>
          </p:pic>
        </p:grp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36B5B892-DA7B-8D4F-70FF-4F9CDA174FD0}"/>
                </a:ext>
              </a:extLst>
            </p:cNvPr>
            <p:cNvSpPr/>
            <p:nvPr/>
          </p:nvSpPr>
          <p:spPr>
            <a:xfrm>
              <a:off x="8329381" y="6497107"/>
              <a:ext cx="45719" cy="4571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13087088-5D7B-8EF3-BB1F-DEABD33C42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3389" y="66411"/>
            <a:ext cx="10972800" cy="1143000"/>
          </a:xfrm>
        </p:spPr>
        <p:txBody>
          <a:bodyPr>
            <a:normAutofit/>
          </a:bodyPr>
          <a:lstStyle/>
          <a:p>
            <a:pPr algn="l"/>
            <a:r>
              <a:rPr lang="en-US" sz="4400">
                <a:latin typeface="Times New Roman" panose="02020603050405020304" pitchFamily="18" charset="0"/>
                <a:cs typeface="Times New Roman" panose="02020603050405020304" pitchFamily="18" charset="0"/>
              </a:rPr>
              <a:t>Convert 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lycerol </a:t>
            </a:r>
            <a:r>
              <a:rPr lang="en-US" sz="440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edstock </a:t>
            </a:r>
            <a:r>
              <a:rPr lang="en-US" sz="4400">
                <a:latin typeface="Times New Roman" panose="02020603050405020304" pitchFamily="18" charset="0"/>
                <a:cs typeface="Times New Roman" panose="02020603050405020304" pitchFamily="18" charset="0"/>
              </a:rPr>
              <a:t>Chemicals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283AF2D5-E05A-1596-3F35-C1855AB58F38}"/>
              </a:ext>
            </a:extLst>
          </p:cNvPr>
          <p:cNvSpPr txBox="1">
            <a:spLocks/>
          </p:cNvSpPr>
          <p:nvPr/>
        </p:nvSpPr>
        <p:spPr>
          <a:xfrm flipH="1">
            <a:off x="11837355" y="6537028"/>
            <a:ext cx="354751" cy="320972"/>
          </a:xfrm>
          <a:prstGeom prst="rect">
            <a:avLst/>
          </a:prstGeom>
        </p:spPr>
        <p:txBody>
          <a:bodyPr lIns="145152" tIns="72576" rIns="145152" bIns="72576"/>
          <a:lstStyle>
            <a:defPPr>
              <a:defRPr lang="en-US"/>
            </a:defPPr>
            <a:lvl1pPr>
              <a:defRPr sz="1400"/>
            </a:lvl1pPr>
            <a:lvl2pPr marL="725759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451519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77278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903037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628796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4354556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5080315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806074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5C60546-1A34-1342-B9DB-19794DA5E491}" type="slidenum"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99A8B7E2-C41F-336E-7439-1D12697DEBA2}"/>
              </a:ext>
            </a:extLst>
          </p:cNvPr>
          <p:cNvGrpSpPr/>
          <p:nvPr/>
        </p:nvGrpSpPr>
        <p:grpSpPr>
          <a:xfrm>
            <a:off x="5907340" y="1017048"/>
            <a:ext cx="5739713" cy="1291145"/>
            <a:chOff x="5322792" y="1741383"/>
            <a:chExt cx="6070863" cy="1452491"/>
          </a:xfrm>
        </p:grpSpPr>
        <p:pic>
          <p:nvPicPr>
            <p:cNvPr id="1026" name="Picture 2" descr="Propylene glycol">
              <a:extLst>
                <a:ext uri="{FF2B5EF4-FFF2-40B4-BE49-F238E27FC236}">
                  <a16:creationId xmlns:a16="http://schemas.microsoft.com/office/drawing/2014/main" id="{F67CB4F9-A80B-6B4B-19CC-02E264E4AD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5322792" y="1741383"/>
              <a:ext cx="2095500" cy="12668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" name="Picture 6" descr="Skeletal formula of 1,3-propanediol">
              <a:extLst>
                <a:ext uri="{FF2B5EF4-FFF2-40B4-BE49-F238E27FC236}">
                  <a16:creationId xmlns:a16="http://schemas.microsoft.com/office/drawing/2014/main" id="{4AE5FEBC-36D6-2284-3DBC-F657E822A0F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9" t="-82" r="6819" b="82"/>
            <a:stretch/>
          </p:blipFill>
          <p:spPr bwMode="auto">
            <a:xfrm flipV="1">
              <a:off x="8878695" y="2242133"/>
              <a:ext cx="2514871" cy="7917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E3FEF35E-0096-F2BD-43E2-4DB81F334BE2}"/>
                </a:ext>
              </a:extLst>
            </p:cNvPr>
            <p:cNvSpPr txBox="1"/>
            <p:nvPr/>
          </p:nvSpPr>
          <p:spPr>
            <a:xfrm>
              <a:off x="5355031" y="2824542"/>
              <a:ext cx="26917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,2-propanediol (1,2-PDO)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BCDB81BD-D21B-AC47-0367-AFE5FD5902CF}"/>
                </a:ext>
              </a:extLst>
            </p:cNvPr>
            <p:cNvSpPr txBox="1"/>
            <p:nvPr/>
          </p:nvSpPr>
          <p:spPr>
            <a:xfrm>
              <a:off x="8701892" y="2824542"/>
              <a:ext cx="26917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,3-propanediol (1,3-PDO)</a:t>
              </a: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DE39FE4D-0222-41EB-CFB2-914E68D686FD}"/>
              </a:ext>
            </a:extLst>
          </p:cNvPr>
          <p:cNvSpPr txBox="1"/>
          <p:nvPr/>
        </p:nvSpPr>
        <p:spPr>
          <a:xfrm>
            <a:off x="7903336" y="6657002"/>
            <a:ext cx="2078832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talysis Today 291 (2017) 195–203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56BD9B7-AAF2-4BE8-A331-343DADFD1C48}"/>
              </a:ext>
            </a:extLst>
          </p:cNvPr>
          <p:cNvSpPr txBox="1"/>
          <p:nvPr/>
        </p:nvSpPr>
        <p:spPr>
          <a:xfrm>
            <a:off x="130440" y="5914826"/>
            <a:ext cx="2669443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stainable Energy Fuels, 2022, 6, 596–639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F154EE45-D143-93C5-1198-64A65EAD6792}"/>
              </a:ext>
            </a:extLst>
          </p:cNvPr>
          <p:cNvSpPr/>
          <p:nvPr/>
        </p:nvSpPr>
        <p:spPr>
          <a:xfrm>
            <a:off x="2115127" y="3509818"/>
            <a:ext cx="1165597" cy="243832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 descr="White Colored Round 512 Pill">
            <a:extLst>
              <a:ext uri="{FF2B5EF4-FFF2-40B4-BE49-F238E27FC236}">
                <a16:creationId xmlns:a16="http://schemas.microsoft.com/office/drawing/2014/main" id="{73F297DC-4768-97FF-6DA8-3204BBFEF7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1378" y="2454577"/>
            <a:ext cx="2351314" cy="123444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</p:spPr>
      </p:pic>
      <p:pic>
        <p:nvPicPr>
          <p:cNvPr id="13" name="Picture 4" descr="Choosing The Best Roll Of Carpet | Simple Flooring Company">
            <a:extLst>
              <a:ext uri="{FF2B5EF4-FFF2-40B4-BE49-F238E27FC236}">
                <a16:creationId xmlns:a16="http://schemas.microsoft.com/office/drawing/2014/main" id="{76840255-3EF0-B710-ACA6-746467C059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2849" y="2454577"/>
            <a:ext cx="2329575" cy="123444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506196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3E77E01D-2F2A-C533-E8D8-A00F8AE0F667}"/>
              </a:ext>
            </a:extLst>
          </p:cNvPr>
          <p:cNvSpPr/>
          <p:nvPr/>
        </p:nvSpPr>
        <p:spPr>
          <a:xfrm>
            <a:off x="651856" y="210786"/>
            <a:ext cx="3585172" cy="2109458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72AFD6ED-8CF0-7EDD-605F-40F1420384F9}"/>
              </a:ext>
            </a:extLst>
          </p:cNvPr>
          <p:cNvSpPr/>
          <p:nvPr/>
        </p:nvSpPr>
        <p:spPr>
          <a:xfrm>
            <a:off x="7954974" y="210791"/>
            <a:ext cx="3585172" cy="2109458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92D8853-A0AA-23FF-2A77-7597CF4B2B0D}"/>
              </a:ext>
            </a:extLst>
          </p:cNvPr>
          <p:cNvSpPr txBox="1"/>
          <p:nvPr/>
        </p:nvSpPr>
        <p:spPr>
          <a:xfrm>
            <a:off x="1624349" y="737941"/>
            <a:ext cx="164018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r-Re</a:t>
            </a:r>
            <a:endParaRPr lang="en-US" sz="5400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B7EBB7C-78B7-3217-D79B-ABDE44B795FD}"/>
              </a:ext>
            </a:extLst>
          </p:cNvPr>
          <p:cNvSpPr txBox="1"/>
          <p:nvPr/>
        </p:nvSpPr>
        <p:spPr>
          <a:xfrm>
            <a:off x="8973884" y="737941"/>
            <a:ext cx="169965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t-W</a:t>
            </a:r>
            <a:endParaRPr lang="en-US" sz="5400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Diagram 11">
            <a:extLst>
              <a:ext uri="{FF2B5EF4-FFF2-40B4-BE49-F238E27FC236}">
                <a16:creationId xmlns:a16="http://schemas.microsoft.com/office/drawing/2014/main" id="{004A2DC6-D4EC-8C0E-A3F2-EC3F5D80425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748859172"/>
              </p:ext>
            </p:extLst>
          </p:nvPr>
        </p:nvGraphicFramePr>
        <p:xfrm>
          <a:off x="4135979" y="2202544"/>
          <a:ext cx="3920042" cy="459010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3" name="Arrow: Down 12">
            <a:extLst>
              <a:ext uri="{FF2B5EF4-FFF2-40B4-BE49-F238E27FC236}">
                <a16:creationId xmlns:a16="http://schemas.microsoft.com/office/drawing/2014/main" id="{63AA3165-087C-BAE2-50F1-EF36132CAACC}"/>
              </a:ext>
            </a:extLst>
          </p:cNvPr>
          <p:cNvSpPr/>
          <p:nvPr/>
        </p:nvSpPr>
        <p:spPr>
          <a:xfrm rot="10800000">
            <a:off x="1955549" y="2680114"/>
            <a:ext cx="697116" cy="923454"/>
          </a:xfrm>
          <a:prstGeom prst="downArrow">
            <a:avLst/>
          </a:prstGeom>
          <a:solidFill>
            <a:srgbClr val="C0504D"/>
          </a:solidFill>
          <a:ln>
            <a:solidFill>
              <a:srgbClr val="C0504D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Arrow: Down 13">
            <a:extLst>
              <a:ext uri="{FF2B5EF4-FFF2-40B4-BE49-F238E27FC236}">
                <a16:creationId xmlns:a16="http://schemas.microsoft.com/office/drawing/2014/main" id="{38292F82-BAA3-1998-590F-E6A94DB8F946}"/>
              </a:ext>
            </a:extLst>
          </p:cNvPr>
          <p:cNvSpPr/>
          <p:nvPr/>
        </p:nvSpPr>
        <p:spPr>
          <a:xfrm rot="10800000">
            <a:off x="1955550" y="3963439"/>
            <a:ext cx="697116" cy="923454"/>
          </a:xfrm>
          <a:prstGeom prst="downArrow">
            <a:avLst/>
          </a:prstGeom>
          <a:solidFill>
            <a:srgbClr val="9BBB59"/>
          </a:solidFill>
          <a:ln>
            <a:solidFill>
              <a:srgbClr val="9BBB59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Arrow: Down 14">
            <a:extLst>
              <a:ext uri="{FF2B5EF4-FFF2-40B4-BE49-F238E27FC236}">
                <a16:creationId xmlns:a16="http://schemas.microsoft.com/office/drawing/2014/main" id="{94DAEF78-483A-86AD-093A-39D537F53FF8}"/>
              </a:ext>
            </a:extLst>
          </p:cNvPr>
          <p:cNvSpPr/>
          <p:nvPr/>
        </p:nvSpPr>
        <p:spPr>
          <a:xfrm rot="10800000">
            <a:off x="1955550" y="5246763"/>
            <a:ext cx="697116" cy="923454"/>
          </a:xfrm>
          <a:prstGeom prst="downArrow">
            <a:avLst/>
          </a:prstGeom>
          <a:solidFill>
            <a:srgbClr val="8064A2"/>
          </a:solidFill>
          <a:ln>
            <a:solidFill>
              <a:srgbClr val="8064A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Arrow: Down 15">
            <a:extLst>
              <a:ext uri="{FF2B5EF4-FFF2-40B4-BE49-F238E27FC236}">
                <a16:creationId xmlns:a16="http://schemas.microsoft.com/office/drawing/2014/main" id="{FA1313F5-9B0E-26C2-4C56-121E058560AB}"/>
              </a:ext>
            </a:extLst>
          </p:cNvPr>
          <p:cNvSpPr/>
          <p:nvPr/>
        </p:nvSpPr>
        <p:spPr>
          <a:xfrm>
            <a:off x="9539335" y="2680114"/>
            <a:ext cx="697116" cy="923454"/>
          </a:xfrm>
          <a:prstGeom prst="downArrow">
            <a:avLst/>
          </a:prstGeom>
          <a:solidFill>
            <a:srgbClr val="C0504D"/>
          </a:solidFill>
          <a:ln>
            <a:solidFill>
              <a:srgbClr val="C0504D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Arrow: Down 16">
            <a:extLst>
              <a:ext uri="{FF2B5EF4-FFF2-40B4-BE49-F238E27FC236}">
                <a16:creationId xmlns:a16="http://schemas.microsoft.com/office/drawing/2014/main" id="{4CB020E1-3362-E307-7140-791E3AE67F53}"/>
              </a:ext>
            </a:extLst>
          </p:cNvPr>
          <p:cNvSpPr/>
          <p:nvPr/>
        </p:nvSpPr>
        <p:spPr>
          <a:xfrm>
            <a:off x="9539335" y="3963439"/>
            <a:ext cx="697116" cy="923454"/>
          </a:xfrm>
          <a:prstGeom prst="downArrow">
            <a:avLst/>
          </a:prstGeom>
          <a:solidFill>
            <a:srgbClr val="9BBB59"/>
          </a:solidFill>
          <a:ln>
            <a:solidFill>
              <a:srgbClr val="9BBB59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Arrow: Down 17">
            <a:extLst>
              <a:ext uri="{FF2B5EF4-FFF2-40B4-BE49-F238E27FC236}">
                <a16:creationId xmlns:a16="http://schemas.microsoft.com/office/drawing/2014/main" id="{75981BAF-52A4-99D3-3364-0802B78C06CA}"/>
              </a:ext>
            </a:extLst>
          </p:cNvPr>
          <p:cNvSpPr/>
          <p:nvPr/>
        </p:nvSpPr>
        <p:spPr>
          <a:xfrm>
            <a:off x="9539335" y="5246763"/>
            <a:ext cx="697116" cy="923454"/>
          </a:xfrm>
          <a:prstGeom prst="downArrow">
            <a:avLst/>
          </a:prstGeom>
          <a:solidFill>
            <a:srgbClr val="8064A2"/>
          </a:solidFill>
          <a:ln>
            <a:solidFill>
              <a:srgbClr val="8064A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2" name="Picture 4" descr="Price cliparts">
            <a:extLst>
              <a:ext uri="{FF2B5EF4-FFF2-40B4-BE49-F238E27FC236}">
                <a16:creationId xmlns:a16="http://schemas.microsoft.com/office/drawing/2014/main" id="{0F1F520E-381A-7AEA-0A66-9FFBC91E3E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98729" l="500" r="99667">
                        <a14:foregroundMark x1="34167" y1="91314" x2="35500" y2="55508"/>
                        <a14:foregroundMark x1="35500" y1="55508" x2="42167" y2="31780"/>
                        <a14:foregroundMark x1="42167" y1="31780" x2="57500" y2="42797"/>
                        <a14:foregroundMark x1="52167" y1="45551" x2="50667" y2="33263"/>
                        <a14:foregroundMark x1="57167" y1="39831" x2="61667" y2="42585"/>
                        <a14:foregroundMark x1="51333" y1="31144" x2="54500" y2="35381"/>
                        <a14:foregroundMark x1="61167" y1="43432" x2="58833" y2="48729"/>
                        <a14:foregroundMark x1="59333" y1="34958" x2="55000" y2="37924"/>
                        <a14:foregroundMark x1="59333" y1="37712" x2="61667" y2="47246"/>
                        <a14:foregroundMark x1="62833" y1="45763" x2="59167" y2="35593"/>
                        <a14:foregroundMark x1="59167" y1="35805" x2="63000" y2="46186"/>
                        <a14:foregroundMark x1="64000" y1="45975" x2="65167" y2="47034"/>
                        <a14:foregroundMark x1="65833" y1="44915" x2="62833" y2="35169"/>
                        <a14:foregroundMark x1="63500" y1="41737" x2="62500" y2="42373"/>
                        <a14:foregroundMark x1="63833" y1="44492" x2="50333" y2="33898"/>
                        <a14:foregroundMark x1="55500" y1="24576" x2="55833" y2="33475"/>
                        <a14:foregroundMark x1="54167" y1="22881" x2="51667" y2="31780"/>
                        <a14:foregroundMark x1="55167" y1="34746" x2="52500" y2="50636"/>
                        <a14:foregroundMark x1="56667" y1="50000" x2="38333" y2="64407"/>
                        <a14:foregroundMark x1="38333" y1="64407" x2="35667" y2="40254"/>
                        <a14:foregroundMark x1="35667" y1="40254" x2="35500" y2="40466"/>
                        <a14:foregroundMark x1="43167" y1="44280" x2="46333" y2="52754"/>
                        <a14:foregroundMark x1="47167" y1="54449" x2="39333" y2="48093"/>
                        <a14:foregroundMark x1="44333" y1="55297" x2="38833" y2="68856"/>
                        <a14:foregroundMark x1="34333" y1="66949" x2="30667" y2="50424"/>
                        <a14:foregroundMark x1="31333" y1="48305" x2="32500" y2="52331"/>
                        <a14:foregroundMark x1="30667" y1="44915" x2="29167" y2="51907"/>
                        <a14:foregroundMark x1="30167" y1="54873" x2="46333" y2="42585"/>
                        <a14:foregroundMark x1="46333" y1="42585" x2="46667" y2="38559"/>
                        <a14:foregroundMark x1="46333" y1="37500" x2="46333" y2="35169"/>
                        <a14:foregroundMark x1="48333" y1="36441" x2="48667" y2="34534"/>
                        <a14:foregroundMark x1="5333" y1="51483" x2="5667" y2="50000"/>
                        <a14:foregroundMark x1="31000" y1="91949" x2="31500" y2="96610"/>
                        <a14:foregroundMark x1="31333" y1="95975" x2="35333" y2="96398"/>
                        <a14:foregroundMark x1="35167" y1="93856" x2="88000" y2="50847"/>
                        <a14:foregroundMark x1="88667" y1="52542" x2="35167" y2="98729"/>
                        <a14:foregroundMark x1="35167" y1="98729" x2="79500" y2="55508"/>
                        <a14:foregroundMark x1="31167" y1="98093" x2="29667" y2="93220"/>
                        <a14:foregroundMark x1="30000" y1="98729" x2="24167" y2="87924"/>
                        <a14:foregroundMark x1="28333" y1="93856" x2="3000" y2="51059"/>
                        <a14:foregroundMark x1="3000" y1="51059" x2="17667" y2="76271"/>
                        <a14:foregroundMark x1="15500" y1="80085" x2="9667" y2="64831"/>
                        <a14:foregroundMark x1="21000" y1="82627" x2="23833" y2="90678"/>
                        <a14:foregroundMark x1="27167" y1="93432" x2="23167" y2="90890"/>
                        <a14:foregroundMark x1="27000" y1="95339" x2="15167" y2="76059"/>
                        <a14:foregroundMark x1="15167" y1="76059" x2="17833" y2="81144"/>
                        <a14:foregroundMark x1="24833" y1="93432" x2="4500" y2="58051"/>
                        <a14:foregroundMark x1="4500" y1="58051" x2="6667" y2="60593"/>
                        <a14:foregroundMark x1="10500" y1="67373" x2="500" y2="41737"/>
                        <a14:foregroundMark x1="500" y1="41737" x2="15833" y2="34110"/>
                        <a14:foregroundMark x1="6500" y1="45551" x2="3333" y2="52966"/>
                        <a14:foregroundMark x1="4500" y1="55085" x2="1167" y2="48941"/>
                        <a14:foregroundMark x1="3333" y1="53602" x2="2167" y2="51695"/>
                        <a14:foregroundMark x1="1833" y1="50847" x2="15500" y2="70339"/>
                        <a14:foregroundMark x1="15500" y1="70339" x2="33833" y2="88136"/>
                        <a14:foregroundMark x1="33833" y1="88136" x2="75667" y2="50636"/>
                        <a14:foregroundMark x1="75667" y1="50636" x2="88667" y2="49576"/>
                        <a14:foregroundMark x1="14000" y1="37500" x2="50167" y2="6992"/>
                        <a14:foregroundMark x1="50167" y1="6992" x2="15167" y2="36864"/>
                        <a14:foregroundMark x1="15167" y1="36864" x2="47333" y2="10381"/>
                        <a14:foregroundMark x1="17333" y1="30720" x2="38000" y2="16949"/>
                        <a14:foregroundMark x1="38000" y1="16949" x2="25333" y2="25847"/>
                        <a14:foregroundMark x1="68667" y1="7415" x2="58333" y2="7415"/>
                        <a14:foregroundMark x1="68500" y1="1059" x2="59333" y2="4449"/>
                        <a14:foregroundMark x1="51500" y1="5932" x2="61000" y2="424"/>
                        <a14:foregroundMark x1="67000" y1="2542" x2="80500" y2="6356"/>
                        <a14:foregroundMark x1="79667" y1="4661" x2="75833" y2="4661"/>
                        <a14:foregroundMark x1="79833" y1="5297" x2="90833" y2="27119"/>
                        <a14:foregroundMark x1="90833" y1="27119" x2="78333" y2="27966"/>
                        <a14:foregroundMark x1="80167" y1="24788" x2="78500" y2="25212"/>
                        <a14:foregroundMark x1="81000" y1="27754" x2="72667" y2="19068"/>
                        <a14:foregroundMark x1="78167" y1="17797" x2="80333" y2="23941"/>
                        <a14:foregroundMark x1="81000" y1="24576" x2="82167" y2="20975"/>
                        <a14:foregroundMark x1="83333" y1="23941" x2="81000" y2="17373"/>
                        <a14:foregroundMark x1="80000" y1="18432" x2="76833" y2="24364"/>
                        <a14:foregroundMark x1="71833" y1="3390" x2="79667" y2="5508"/>
                        <a14:foregroundMark x1="78333" y1="4449" x2="67167" y2="2119"/>
                        <a14:foregroundMark x1="77833" y1="2754" x2="63333" y2="0"/>
                        <a14:foregroundMark x1="80000" y1="3814" x2="92667" y2="26271"/>
                        <a14:foregroundMark x1="80667" y1="5297" x2="93000" y2="25000"/>
                        <a14:foregroundMark x1="81333" y1="5508" x2="90500" y2="20975"/>
                        <a14:foregroundMark x1="81500" y1="5085" x2="89333" y2="18856"/>
                        <a14:foregroundMark x1="81667" y1="5720" x2="92167" y2="21610"/>
                        <a14:foregroundMark x1="92333" y1="23517" x2="88833" y2="35381"/>
                        <a14:foregroundMark x1="90667" y1="25636" x2="92000" y2="41737"/>
                        <a14:foregroundMark x1="92833" y1="26483" x2="90000" y2="45127"/>
                        <a14:foregroundMark x1="92833" y1="30932" x2="88667" y2="53602"/>
                        <a14:foregroundMark x1="92000" y1="36017" x2="93333" y2="27966"/>
                        <a14:foregroundMark x1="92167" y1="24576" x2="88667" y2="52542"/>
                        <a14:foregroundMark x1="80833" y1="25000" x2="77000" y2="22881"/>
                        <a14:foregroundMark x1="84833" y1="9746" x2="87255" y2="7400"/>
                        <a14:foregroundMark x1="89067" y1="8220" x2="89667" y2="9110"/>
                        <a14:foregroundMark x1="87667" y1="6144" x2="87824" y2="6377"/>
                        <a14:foregroundMark x1="89316" y1="8127" x2="89667" y2="8898"/>
                        <a14:foregroundMark x1="87833" y1="4873" x2="88418" y2="6157"/>
                        <a14:foregroundMark x1="89121" y1="8199" x2="89667" y2="9534"/>
                        <a14:foregroundMark x1="87500" y1="4237" x2="88303" y2="6199"/>
                        <a14:foregroundMark x1="87647" y1="6442" x2="86333" y2="2331"/>
                        <a14:foregroundMark x1="88500" y1="9110" x2="88305" y2="8501"/>
                        <a14:foregroundMark x1="87395" y1="7008" x2="86500" y2="4449"/>
                        <a14:foregroundMark x1="88500" y1="10169" x2="87941" y2="8571"/>
                        <a14:foregroundMark x1="86333" y1="9110" x2="87272" y2="7439"/>
                        <a14:foregroundMark x1="93269" y1="11188" x2="99667" y2="3390"/>
                        <a14:foregroundMark x1="87500" y1="18220" x2="93263" y2="11195"/>
                        <a14:backgroundMark x1="92667" y1="4449" x2="98833" y2="2754"/>
                        <a14:backgroundMark x1="92167" y1="5720" x2="91500" y2="5085"/>
                        <a14:backgroundMark x1="92167" y1="7839" x2="90667" y2="5720"/>
                        <a14:backgroundMark x1="91500" y1="6992" x2="89833" y2="4025"/>
                        <a14:backgroundMark x1="91333" y1="5297" x2="90000" y2="5720"/>
                        <a14:backgroundMark x1="90167" y1="5508" x2="90667" y2="7627"/>
                        <a14:backgroundMark x1="89667" y1="5508" x2="90333" y2="699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348239">
            <a:off x="-192426" y="2409260"/>
            <a:ext cx="2545267" cy="2002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4D3375A4-637E-BD75-10FA-ABB4F90420FB}"/>
              </a:ext>
            </a:extLst>
          </p:cNvPr>
          <p:cNvSpPr txBox="1">
            <a:spLocks/>
          </p:cNvSpPr>
          <p:nvPr/>
        </p:nvSpPr>
        <p:spPr>
          <a:xfrm flipH="1">
            <a:off x="11837355" y="6537028"/>
            <a:ext cx="354751" cy="320972"/>
          </a:xfrm>
          <a:prstGeom prst="rect">
            <a:avLst/>
          </a:prstGeom>
        </p:spPr>
        <p:txBody>
          <a:bodyPr lIns="145152" tIns="72576" rIns="145152" bIns="72576"/>
          <a:lstStyle>
            <a:defPPr>
              <a:defRPr lang="en-US"/>
            </a:defPPr>
            <a:lvl1pPr>
              <a:defRPr sz="1400"/>
            </a:lvl1pPr>
            <a:lvl2pPr marL="725759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451519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77278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903037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628796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4354556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5080315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806074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5C60546-1A34-1342-B9DB-19794DA5E491}" type="slidenum"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7909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6" grpId="1" animBg="1"/>
      <p:bldP spid="17" grpId="0" animBg="1"/>
      <p:bldP spid="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rrow: Curved Up 4">
            <a:extLst>
              <a:ext uri="{FF2B5EF4-FFF2-40B4-BE49-F238E27FC236}">
                <a16:creationId xmlns:a16="http://schemas.microsoft.com/office/drawing/2014/main" id="{19A1FAC8-6B48-FC45-2A93-B7F6C9D6A23B}"/>
              </a:ext>
            </a:extLst>
          </p:cNvPr>
          <p:cNvSpPr/>
          <p:nvPr/>
        </p:nvSpPr>
        <p:spPr>
          <a:xfrm>
            <a:off x="1640792" y="3921267"/>
            <a:ext cx="9332007" cy="1471838"/>
          </a:xfrm>
          <a:prstGeom prst="curvedUpArrow">
            <a:avLst>
              <a:gd name="adj1" fmla="val 25000"/>
              <a:gd name="adj2" fmla="val 50000"/>
              <a:gd name="adj3" fmla="val 26193"/>
            </a:avLst>
          </a:prstGeom>
          <a:solidFill>
            <a:srgbClr val="00B050"/>
          </a:solidFill>
          <a:ln>
            <a:solidFill>
              <a:srgbClr val="008D4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F993A412-E70B-18BF-6FE1-0BE099C0C218}"/>
              </a:ext>
            </a:extLst>
          </p:cNvPr>
          <p:cNvSpPr/>
          <p:nvPr/>
        </p:nvSpPr>
        <p:spPr>
          <a:xfrm>
            <a:off x="6612320" y="5332556"/>
            <a:ext cx="739739" cy="719191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0190E122-B467-34C7-F8AA-A68C8CD1859C}"/>
              </a:ext>
            </a:extLst>
          </p:cNvPr>
          <p:cNvSpPr/>
          <p:nvPr/>
        </p:nvSpPr>
        <p:spPr>
          <a:xfrm>
            <a:off x="11115584" y="6069788"/>
            <a:ext cx="383549" cy="384382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E13ACC02-F599-649C-604A-D5AA75B73F65}"/>
              </a:ext>
            </a:extLst>
          </p:cNvPr>
          <p:cNvSpPr/>
          <p:nvPr/>
        </p:nvSpPr>
        <p:spPr>
          <a:xfrm>
            <a:off x="6300443" y="5563412"/>
            <a:ext cx="383549" cy="384382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363B2A12-B4D8-CEFD-5D19-F7DD90BDD49C}"/>
              </a:ext>
            </a:extLst>
          </p:cNvPr>
          <p:cNvSpPr/>
          <p:nvPr/>
        </p:nvSpPr>
        <p:spPr>
          <a:xfrm>
            <a:off x="3095517" y="5605567"/>
            <a:ext cx="383549" cy="384382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2B8118BC-522B-9AD8-6597-51927D10F489}"/>
              </a:ext>
            </a:extLst>
          </p:cNvPr>
          <p:cNvSpPr/>
          <p:nvPr/>
        </p:nvSpPr>
        <p:spPr>
          <a:xfrm>
            <a:off x="2475713" y="5450615"/>
            <a:ext cx="739739" cy="719191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Block Arc 3">
            <a:extLst>
              <a:ext uri="{FF2B5EF4-FFF2-40B4-BE49-F238E27FC236}">
                <a16:creationId xmlns:a16="http://schemas.microsoft.com/office/drawing/2014/main" id="{43751833-7C19-64E7-80BD-AC664C84A484}"/>
              </a:ext>
            </a:extLst>
          </p:cNvPr>
          <p:cNvSpPr/>
          <p:nvPr/>
        </p:nvSpPr>
        <p:spPr>
          <a:xfrm>
            <a:off x="0" y="5797758"/>
            <a:ext cx="12192000" cy="1074580"/>
          </a:xfrm>
          <a:custGeom>
            <a:avLst/>
            <a:gdLst>
              <a:gd name="connsiteX0" fmla="*/ 0 w 1737360"/>
              <a:gd name="connsiteY0" fmla="*/ 914400 h 1828800"/>
              <a:gd name="connsiteX1" fmla="*/ 868680 w 1737360"/>
              <a:gd name="connsiteY1" fmla="*/ 0 h 1828800"/>
              <a:gd name="connsiteX2" fmla="*/ 1737360 w 1737360"/>
              <a:gd name="connsiteY2" fmla="*/ 914400 h 1828800"/>
              <a:gd name="connsiteX3" fmla="*/ 1303020 w 1737360"/>
              <a:gd name="connsiteY3" fmla="*/ 914400 h 1828800"/>
              <a:gd name="connsiteX4" fmla="*/ 868680 w 1737360"/>
              <a:gd name="connsiteY4" fmla="*/ 434340 h 1828800"/>
              <a:gd name="connsiteX5" fmla="*/ 434340 w 1737360"/>
              <a:gd name="connsiteY5" fmla="*/ 914400 h 1828800"/>
              <a:gd name="connsiteX6" fmla="*/ 0 w 1737360"/>
              <a:gd name="connsiteY6" fmla="*/ 914400 h 1828800"/>
              <a:gd name="connsiteX0" fmla="*/ 0 w 1737360"/>
              <a:gd name="connsiteY0" fmla="*/ 914400 h 914400"/>
              <a:gd name="connsiteX1" fmla="*/ 868680 w 1737360"/>
              <a:gd name="connsiteY1" fmla="*/ 0 h 914400"/>
              <a:gd name="connsiteX2" fmla="*/ 1737360 w 1737360"/>
              <a:gd name="connsiteY2" fmla="*/ 914400 h 914400"/>
              <a:gd name="connsiteX3" fmla="*/ 1303020 w 1737360"/>
              <a:gd name="connsiteY3" fmla="*/ 914400 h 914400"/>
              <a:gd name="connsiteX4" fmla="*/ 434340 w 1737360"/>
              <a:gd name="connsiteY4" fmla="*/ 914400 h 914400"/>
              <a:gd name="connsiteX5" fmla="*/ 0 w 1737360"/>
              <a:gd name="connsiteY5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37360" h="914400">
                <a:moveTo>
                  <a:pt x="0" y="914400"/>
                </a:moveTo>
                <a:cubicBezTo>
                  <a:pt x="0" y="409391"/>
                  <a:pt x="388921" y="0"/>
                  <a:pt x="868680" y="0"/>
                </a:cubicBezTo>
                <a:cubicBezTo>
                  <a:pt x="1348439" y="0"/>
                  <a:pt x="1737360" y="409391"/>
                  <a:pt x="1737360" y="914400"/>
                </a:cubicBezTo>
                <a:lnTo>
                  <a:pt x="1303020" y="914400"/>
                </a:lnTo>
                <a:lnTo>
                  <a:pt x="434340" y="914400"/>
                </a:lnTo>
                <a:lnTo>
                  <a:pt x="0" y="914400"/>
                </a:ln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35000"/>
                </a:schemeClr>
              </a:gs>
              <a:gs pos="44000">
                <a:srgbClr val="606060">
                  <a:lumMod val="82000"/>
                  <a:lumOff val="18000"/>
                </a:srgbClr>
              </a:gs>
              <a:gs pos="100000">
                <a:schemeClr val="bg1">
                  <a:lumMod val="7000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F98451B7-036B-9002-735F-6B56E099FC6E}"/>
              </a:ext>
            </a:extLst>
          </p:cNvPr>
          <p:cNvSpPr/>
          <p:nvPr/>
        </p:nvSpPr>
        <p:spPr>
          <a:xfrm>
            <a:off x="505164" y="5822766"/>
            <a:ext cx="739739" cy="719191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68EEF99B-AC9D-800A-4BF3-A581A4FCE9C1}"/>
              </a:ext>
            </a:extLst>
          </p:cNvPr>
          <p:cNvSpPr/>
          <p:nvPr/>
        </p:nvSpPr>
        <p:spPr>
          <a:xfrm>
            <a:off x="1016013" y="6259528"/>
            <a:ext cx="383549" cy="384382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1CDC974A-6FCE-93E9-1636-70E8316AAD32}"/>
              </a:ext>
            </a:extLst>
          </p:cNvPr>
          <p:cNvSpPr/>
          <p:nvPr/>
        </p:nvSpPr>
        <p:spPr>
          <a:xfrm>
            <a:off x="10505308" y="5899932"/>
            <a:ext cx="739739" cy="719191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6" descr="Skeletal formula of 1,3-propanediol">
            <a:extLst>
              <a:ext uri="{FF2B5EF4-FFF2-40B4-BE49-F238E27FC236}">
                <a16:creationId xmlns:a16="http://schemas.microsoft.com/office/drawing/2014/main" id="{3658AB54-8787-6498-BF10-83674AA1C2C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89" t="-82" r="6819" b="82"/>
          <a:stretch/>
        </p:blipFill>
        <p:spPr bwMode="auto">
          <a:xfrm rot="1200000">
            <a:off x="4476542" y="4633952"/>
            <a:ext cx="2814763" cy="886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4" descr="Scissors Black and White Clip Art Free PNG Image｜Illustoon">
            <a:extLst>
              <a:ext uri="{FF2B5EF4-FFF2-40B4-BE49-F238E27FC236}">
                <a16:creationId xmlns:a16="http://schemas.microsoft.com/office/drawing/2014/main" id="{E9C727A0-7A9D-3D73-0926-D7273A2A58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5333" b="94667" l="9778" r="89778">
                        <a14:foregroundMark x1="42222" y1="71556" x2="42222" y2="71556"/>
                        <a14:foregroundMark x1="36444" y1="94667" x2="36444" y2="94667"/>
                        <a14:foregroundMark x1="67111" y1="95111" x2="67111" y2="95111"/>
                        <a14:foregroundMark x1="56889" y1="33778" x2="56889" y2="33778"/>
                        <a14:foregroundMark x1="36000" y1="5333" x2="36000" y2="533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809940">
            <a:off x="5530634" y="5007228"/>
            <a:ext cx="984214" cy="984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8" descr="Glycerol">
            <a:extLst>
              <a:ext uri="{FF2B5EF4-FFF2-40B4-BE49-F238E27FC236}">
                <a16:creationId xmlns:a16="http://schemas.microsoft.com/office/drawing/2014/main" id="{D8D729C9-1FEB-BF7D-A563-DC4F062A842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4" r="1625"/>
          <a:stretch/>
        </p:blipFill>
        <p:spPr bwMode="auto">
          <a:xfrm rot="10800000">
            <a:off x="18006" y="3282653"/>
            <a:ext cx="2814763" cy="1074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Oval 24">
            <a:extLst>
              <a:ext uri="{FF2B5EF4-FFF2-40B4-BE49-F238E27FC236}">
                <a16:creationId xmlns:a16="http://schemas.microsoft.com/office/drawing/2014/main" id="{DFFC9560-117C-3261-BEDB-8FF015A3E7E7}"/>
              </a:ext>
            </a:extLst>
          </p:cNvPr>
          <p:cNvSpPr/>
          <p:nvPr/>
        </p:nvSpPr>
        <p:spPr>
          <a:xfrm>
            <a:off x="7212378" y="5707383"/>
            <a:ext cx="383549" cy="384382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428D7788-62E6-0A70-717B-7B86EB7FA201}"/>
              </a:ext>
            </a:extLst>
          </p:cNvPr>
          <p:cNvSpPr/>
          <p:nvPr/>
        </p:nvSpPr>
        <p:spPr>
          <a:xfrm>
            <a:off x="2301829" y="5875145"/>
            <a:ext cx="383549" cy="384382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332DC1B-A287-BA32-CA4D-589A421C536C}"/>
              </a:ext>
            </a:extLst>
          </p:cNvPr>
          <p:cNvSpPr txBox="1"/>
          <p:nvPr/>
        </p:nvSpPr>
        <p:spPr>
          <a:xfrm>
            <a:off x="5690664" y="6435584"/>
            <a:ext cx="8106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O</a:t>
            </a:r>
            <a:r>
              <a:rPr lang="en-US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33F2629C-9309-06D2-E4B6-19ADA86F5AF8}"/>
              </a:ext>
            </a:extLst>
          </p:cNvPr>
          <p:cNvSpPr txBox="1"/>
          <p:nvPr/>
        </p:nvSpPr>
        <p:spPr>
          <a:xfrm>
            <a:off x="10253560" y="3135060"/>
            <a:ext cx="8467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3-PDO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A7160428-A0B5-ADF4-2465-F4DC93E72A5A}"/>
              </a:ext>
            </a:extLst>
          </p:cNvPr>
          <p:cNvSpPr txBox="1"/>
          <p:nvPr/>
        </p:nvSpPr>
        <p:spPr>
          <a:xfrm>
            <a:off x="1015117" y="3089229"/>
            <a:ext cx="8789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lycerol</a:t>
            </a:r>
          </a:p>
        </p:txBody>
      </p:sp>
      <p:pic>
        <p:nvPicPr>
          <p:cNvPr id="8" name="Picture 8" descr="Glycerol">
            <a:extLst>
              <a:ext uri="{FF2B5EF4-FFF2-40B4-BE49-F238E27FC236}">
                <a16:creationId xmlns:a16="http://schemas.microsoft.com/office/drawing/2014/main" id="{67094BD1-32E1-7403-207F-6536901A800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4" r="1625"/>
          <a:stretch/>
        </p:blipFill>
        <p:spPr bwMode="auto">
          <a:xfrm rot="10800000">
            <a:off x="14099" y="3278749"/>
            <a:ext cx="2814763" cy="1074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8" descr="Glycerol">
            <a:extLst>
              <a:ext uri="{FF2B5EF4-FFF2-40B4-BE49-F238E27FC236}">
                <a16:creationId xmlns:a16="http://schemas.microsoft.com/office/drawing/2014/main" id="{AEF91302-8D01-10F7-5815-F5BF5AAED2F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9746" b="92938" l="2917" r="94167">
                        <a14:foregroundMark x1="94167" y1="67373" x2="69219" y2="84322"/>
                        <a14:foregroundMark x1="69219" y1="84322" x2="32708" y2="73588"/>
                        <a14:foregroundMark x1="32708" y1="73588" x2="50313" y2="20904"/>
                        <a14:foregroundMark x1="50313" y1="20904" x2="59427" y2="19492"/>
                        <a14:foregroundMark x1="63958" y1="89124" x2="64323" y2="88277"/>
                        <a14:foregroundMark x1="70625" y1="92938" x2="61979" y2="92232"/>
                        <a14:foregroundMark x1="32240" y1="91525" x2="6354" y2="68362"/>
                        <a14:foregroundMark x1="5781" y1="75141" x2="3802" y2="59463"/>
                        <a14:foregroundMark x1="3073" y1="77825" x2="2917" y2="64548"/>
                        <a14:foregroundMark x1="50573" y1="57203" x2="48958" y2="57627"/>
                        <a14:foregroundMark x1="51302" y1="44068" x2="47240" y2="44915"/>
                        <a14:foregroundMark x1="51354" y1="57627" x2="47865" y2="57345"/>
                        <a14:foregroundMark x1="52292" y1="56638" x2="46146" y2="57345"/>
                        <a14:backgroundMark x1="50104" y1="51695" x2="48802" y2="50989"/>
                        <a14:backgroundMark x1="51823" y1="51412" x2="47292" y2="51412"/>
                        <a14:backgroundMark x1="50104" y1="52119" x2="49375" y2="52119"/>
                        <a14:backgroundMark x1="50677" y1="51695" x2="49167" y2="51695"/>
                        <a14:backgroundMark x1="51510" y1="51977" x2="48021" y2="51977"/>
                        <a14:backgroundMark x1="52188" y1="53955" x2="47188" y2="53672"/>
                        <a14:backgroundMark x1="51615" y1="53955" x2="47448" y2="53955"/>
                        <a14:backgroundMark x1="51927" y1="48588" x2="47604" y2="48588"/>
                        <a14:backgroundMark x1="54219" y1="47881" x2="47448" y2="47458"/>
                        <a14:backgroundMark x1="54063" y1="57627" x2="52491" y2="57463"/>
                        <a14:backgroundMark x1="52083" y1="45198" x2="51581" y2="4519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84" r="1625"/>
          <a:stretch/>
        </p:blipFill>
        <p:spPr bwMode="auto">
          <a:xfrm rot="12000000">
            <a:off x="4372906" y="4822028"/>
            <a:ext cx="2814763" cy="1074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0762BC-DD47-2018-0A11-934359AAAEA8}"/>
              </a:ext>
            </a:extLst>
          </p:cNvPr>
          <p:cNvSpPr txBox="1">
            <a:spLocks/>
          </p:cNvSpPr>
          <p:nvPr/>
        </p:nvSpPr>
        <p:spPr>
          <a:xfrm flipH="1">
            <a:off x="11837355" y="6537028"/>
            <a:ext cx="354751" cy="320972"/>
          </a:xfrm>
          <a:prstGeom prst="rect">
            <a:avLst/>
          </a:prstGeom>
        </p:spPr>
        <p:txBody>
          <a:bodyPr lIns="145152" tIns="72576" rIns="145152" bIns="72576"/>
          <a:lstStyle>
            <a:defPPr>
              <a:defRPr lang="en-US"/>
            </a:defPPr>
            <a:lvl1pPr>
              <a:defRPr sz="1400"/>
            </a:lvl1pPr>
            <a:lvl2pPr marL="725759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451519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77278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903037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628796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4354556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5080315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806074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5C60546-1A34-1342-B9DB-19794DA5E491}" type="slidenum"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7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484C9EF4-6626-31B4-C9AF-1F35EC565B1D}"/>
              </a:ext>
            </a:extLst>
          </p:cNvPr>
          <p:cNvGrpSpPr/>
          <p:nvPr/>
        </p:nvGrpSpPr>
        <p:grpSpPr>
          <a:xfrm>
            <a:off x="3131870" y="504888"/>
            <a:ext cx="5928262" cy="2789706"/>
            <a:chOff x="3131870" y="504888"/>
            <a:chExt cx="5928262" cy="2789706"/>
          </a:xfrm>
        </p:grpSpPr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E3F7ACDF-CE80-CBD9-D281-F09DD1DDD6D4}"/>
                </a:ext>
              </a:extLst>
            </p:cNvPr>
            <p:cNvGrpSpPr/>
            <p:nvPr/>
          </p:nvGrpSpPr>
          <p:grpSpPr>
            <a:xfrm>
              <a:off x="6775838" y="504888"/>
              <a:ext cx="2284294" cy="1263675"/>
              <a:chOff x="6492217" y="611027"/>
              <a:chExt cx="2284294" cy="1263675"/>
            </a:xfrm>
          </p:grpSpPr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C17B983-D671-1364-C014-5A5354D89A14}"/>
                  </a:ext>
                </a:extLst>
              </p:cNvPr>
              <p:cNvSpPr/>
              <p:nvPr/>
            </p:nvSpPr>
            <p:spPr>
              <a:xfrm>
                <a:off x="6492217" y="611027"/>
                <a:ext cx="2284294" cy="1263675"/>
              </a:xfrm>
              <a:prstGeom prst="ellipse">
                <a:avLst/>
              </a:prstGeom>
            </p:spPr>
            <p:style>
              <a:lnRef idx="2">
                <a:schemeClr val="accent2">
                  <a:shade val="15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200679B-41AC-0D6D-791E-374789DDC85E}"/>
                  </a:ext>
                </a:extLst>
              </p:cNvPr>
              <p:cNvSpPr txBox="1"/>
              <p:nvPr/>
            </p:nvSpPr>
            <p:spPr>
              <a:xfrm>
                <a:off x="6860596" y="760446"/>
                <a:ext cx="1748774" cy="7425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ynergy</a:t>
                </a:r>
              </a:p>
            </p:txBody>
          </p:sp>
        </p:grp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E8075F5E-34F9-8A20-CF2E-542F0A3490A0}"/>
                </a:ext>
              </a:extLst>
            </p:cNvPr>
            <p:cNvGrpSpPr/>
            <p:nvPr/>
          </p:nvGrpSpPr>
          <p:grpSpPr>
            <a:xfrm>
              <a:off x="3131870" y="504889"/>
              <a:ext cx="2284294" cy="1263675"/>
              <a:chOff x="3315312" y="605507"/>
              <a:chExt cx="2284294" cy="1263675"/>
            </a:xfrm>
          </p:grpSpPr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0AA90B1A-DBB2-A43C-B797-13FA8EC3D6A1}"/>
                  </a:ext>
                </a:extLst>
              </p:cNvPr>
              <p:cNvSpPr/>
              <p:nvPr/>
            </p:nvSpPr>
            <p:spPr>
              <a:xfrm>
                <a:off x="3315312" y="605507"/>
                <a:ext cx="2284294" cy="1263675"/>
              </a:xfrm>
              <a:prstGeom prst="ellipse">
                <a:avLst/>
              </a:prstGeom>
            </p:spPr>
            <p:style>
              <a:lnRef idx="2">
                <a:schemeClr val="accent2">
                  <a:shade val="15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733DED7-E4F0-E239-91A9-6A2FFEFDF587}"/>
                  </a:ext>
                </a:extLst>
              </p:cNvPr>
              <p:cNvSpPr txBox="1"/>
              <p:nvPr/>
            </p:nvSpPr>
            <p:spPr>
              <a:xfrm>
                <a:off x="3668053" y="760446"/>
                <a:ext cx="1711367" cy="7425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pport</a:t>
                </a:r>
              </a:p>
            </p:txBody>
          </p:sp>
        </p:grp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C105B231-1BAD-1631-0D42-0D630819D387}"/>
                </a:ext>
              </a:extLst>
            </p:cNvPr>
            <p:cNvGrpSpPr/>
            <p:nvPr/>
          </p:nvGrpSpPr>
          <p:grpSpPr>
            <a:xfrm>
              <a:off x="4903697" y="2030919"/>
              <a:ext cx="2392094" cy="1263675"/>
              <a:chOff x="3277975" y="605507"/>
              <a:chExt cx="2392094" cy="1263675"/>
            </a:xfrm>
          </p:grpSpPr>
          <p:sp>
            <p:nvSpPr>
              <p:cNvPr id="44" name="Oval 43">
                <a:extLst>
                  <a:ext uri="{FF2B5EF4-FFF2-40B4-BE49-F238E27FC236}">
                    <a16:creationId xmlns:a16="http://schemas.microsoft.com/office/drawing/2014/main" id="{B8B4D96C-64C3-5F1C-BB99-3240164749E9}"/>
                  </a:ext>
                </a:extLst>
              </p:cNvPr>
              <p:cNvSpPr/>
              <p:nvPr/>
            </p:nvSpPr>
            <p:spPr>
              <a:xfrm>
                <a:off x="3315312" y="605507"/>
                <a:ext cx="2284294" cy="1263675"/>
              </a:xfrm>
              <a:prstGeom prst="ellipse">
                <a:avLst/>
              </a:prstGeom>
            </p:spPr>
            <p:style>
              <a:lnRef idx="2">
                <a:schemeClr val="accent2">
                  <a:shade val="15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2D98A0F0-1D13-C1A4-486C-018017CCE65A}"/>
                  </a:ext>
                </a:extLst>
              </p:cNvPr>
              <p:cNvSpPr txBox="1"/>
              <p:nvPr/>
            </p:nvSpPr>
            <p:spPr>
              <a:xfrm>
                <a:off x="3277975" y="760446"/>
                <a:ext cx="2392094" cy="7425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rface sites</a:t>
                </a:r>
              </a:p>
            </p:txBody>
          </p:sp>
        </p:grpSp>
      </p:grpSp>
      <p:sp>
        <p:nvSpPr>
          <p:cNvPr id="2" name="Oval 1">
            <a:extLst>
              <a:ext uri="{FF2B5EF4-FFF2-40B4-BE49-F238E27FC236}">
                <a16:creationId xmlns:a16="http://schemas.microsoft.com/office/drawing/2014/main" id="{70038E74-9884-DB02-78C9-69B2602F4E94}"/>
              </a:ext>
            </a:extLst>
          </p:cNvPr>
          <p:cNvSpPr/>
          <p:nvPr/>
        </p:nvSpPr>
        <p:spPr>
          <a:xfrm>
            <a:off x="8142909" y="6159262"/>
            <a:ext cx="223733" cy="214090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064A2B64-8392-5D34-5188-B855F26A32EF}"/>
              </a:ext>
            </a:extLst>
          </p:cNvPr>
          <p:cNvSpPr/>
          <p:nvPr/>
        </p:nvSpPr>
        <p:spPr>
          <a:xfrm>
            <a:off x="8142909" y="6439878"/>
            <a:ext cx="223734" cy="214090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C71550B-D26A-3D23-11BF-E8EBA908FC00}"/>
              </a:ext>
            </a:extLst>
          </p:cNvPr>
          <p:cNvSpPr txBox="1"/>
          <p:nvPr/>
        </p:nvSpPr>
        <p:spPr>
          <a:xfrm>
            <a:off x="8366642" y="6097030"/>
            <a:ext cx="3786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AF16175-32DC-D628-F546-43489C1A35D7}"/>
              </a:ext>
            </a:extLst>
          </p:cNvPr>
          <p:cNvSpPr txBox="1"/>
          <p:nvPr/>
        </p:nvSpPr>
        <p:spPr>
          <a:xfrm>
            <a:off x="8366642" y="6367751"/>
            <a:ext cx="6022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PA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39DDBB92-0927-EEEB-A84A-C3008E9D4654}"/>
              </a:ext>
            </a:extLst>
          </p:cNvPr>
          <p:cNvCxnSpPr>
            <a:cxnSpLocks/>
          </p:cNvCxnSpPr>
          <p:nvPr/>
        </p:nvCxnSpPr>
        <p:spPr>
          <a:xfrm rot="10380000" flipV="1">
            <a:off x="6819458" y="5710198"/>
            <a:ext cx="1184102" cy="373593"/>
          </a:xfrm>
          <a:prstGeom prst="curvedConnector3">
            <a:avLst>
              <a:gd name="adj1" fmla="val 50000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890097F1-B250-7A1F-F568-3228E8E9DD23}"/>
              </a:ext>
            </a:extLst>
          </p:cNvPr>
          <p:cNvSpPr txBox="1"/>
          <p:nvPr/>
        </p:nvSpPr>
        <p:spPr>
          <a:xfrm>
            <a:off x="7959544" y="5338301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D121ADA-B736-46BF-031F-99B08CE06463}"/>
              </a:ext>
            </a:extLst>
          </p:cNvPr>
          <p:cNvSpPr txBox="1"/>
          <p:nvPr/>
        </p:nvSpPr>
        <p:spPr>
          <a:xfrm>
            <a:off x="6387920" y="5820914"/>
            <a:ext cx="5405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E3AFC4A-D24D-5F49-45C9-666E7AA8EBB6}"/>
              </a:ext>
            </a:extLst>
          </p:cNvPr>
          <p:cNvSpPr txBox="1"/>
          <p:nvPr/>
        </p:nvSpPr>
        <p:spPr>
          <a:xfrm>
            <a:off x="6486983" y="6127182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5866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9 -0.00115 C 0.02304 0.0419 0.02148 0.0463 0.05078 0.09028 C 0.08528 0.13334 0.10807 0.147 0.13724 0.16713 C 0.16588 0.18774 0.197 0.20186 0.22343 0.21204 C 0.30286 0.2419 0.32864 0.23056 0.35755 0.225 " pathEditMode="relative" rAng="2040000" ptsTypes="AAAAA">
                                      <p:cBhvr>
                                        <p:cTn id="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448" y="1238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Rot by="1200000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7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-0.00023 C 0.02084 0.01319 0.05899 0.03217 0.08815 0.03866 C 0.11081 0.03981 0.17018 0.02893 0.20196 0.01944 C 0.23294 0.00995 0.25808 -0.00741 0.27643 -0.01829 C 0.29479 -0.02917 0.2961 -0.03125 0.31198 -0.04584 C 0.33867 -0.06713 0.34505 -0.0919 0.36146 -0.11551 C 0.37787 -0.13912 0.38776 -0.1794 0.39323 -0.1963 " pathEditMode="relative" rAng="0" ptsTypes="AAAAAAA">
                                      <p:cBhvr>
                                        <p:cTn id="30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661" y="-7847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8" presetClass="emph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Rot by="-1200000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28" grpId="0"/>
      <p:bldP spid="32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F7C6422-D50C-2A3A-1950-E56C80FD40E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967" t="2345" r="5768" b="8272"/>
          <a:stretch/>
        </p:blipFill>
        <p:spPr>
          <a:xfrm>
            <a:off x="2637367" y="1173436"/>
            <a:ext cx="6917266" cy="568456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D0362EB-3BA2-9506-1C96-E2A60C6F97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1" y="209902"/>
            <a:ext cx="11644922" cy="1143000"/>
          </a:xfrm>
        </p:spPr>
        <p:txBody>
          <a:bodyPr>
            <a:noAutofit/>
          </a:bodyPr>
          <a:lstStyle/>
          <a:p>
            <a:pPr algn="l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rface W Dictates 1,3-PDO Selectivit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7180FED-61AB-9FE4-ADD0-10BAB2F64006}"/>
              </a:ext>
            </a:extLst>
          </p:cNvPr>
          <p:cNvSpPr txBox="1"/>
          <p:nvPr/>
        </p:nvSpPr>
        <p:spPr>
          <a:xfrm>
            <a:off x="88697" y="6130749"/>
            <a:ext cx="243538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: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pretreatment</a:t>
            </a:r>
            <a:endParaRPr 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: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ined @ 400°C for 4h in air</a:t>
            </a:r>
          </a:p>
          <a:p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: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duced @ 300°C for 1h in H</a:t>
            </a:r>
            <a:r>
              <a:rPr lang="en-US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94D73585-C75A-9712-10EA-7D1A97185386}"/>
              </a:ext>
            </a:extLst>
          </p:cNvPr>
          <p:cNvSpPr txBox="1">
            <a:spLocks/>
          </p:cNvSpPr>
          <p:nvPr/>
        </p:nvSpPr>
        <p:spPr>
          <a:xfrm flipH="1">
            <a:off x="11837355" y="6537028"/>
            <a:ext cx="354751" cy="320972"/>
          </a:xfrm>
          <a:prstGeom prst="rect">
            <a:avLst/>
          </a:prstGeom>
        </p:spPr>
        <p:txBody>
          <a:bodyPr lIns="145152" tIns="72576" rIns="145152" bIns="72576"/>
          <a:lstStyle>
            <a:defPPr>
              <a:defRPr lang="en-US"/>
            </a:defPPr>
            <a:lvl1pPr>
              <a:defRPr sz="1400"/>
            </a:lvl1pPr>
            <a:lvl2pPr marL="725759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451519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77278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903037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628796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4354556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5080315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806074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5C60546-1A34-1342-B9DB-19794DA5E491}" type="slidenum"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12176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5DC3EC-6C63-3148-2C7B-7BCD75C9C7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4094" y="274638"/>
            <a:ext cx="11582399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er Reduction Temperature Favors PDO Formation</a:t>
            </a: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6DAA1192-7D70-E800-B216-9B36C37EE55D}"/>
              </a:ext>
            </a:extLst>
          </p:cNvPr>
          <p:cNvSpPr txBox="1">
            <a:spLocks/>
          </p:cNvSpPr>
          <p:nvPr/>
        </p:nvSpPr>
        <p:spPr>
          <a:xfrm flipH="1">
            <a:off x="11837355" y="6537028"/>
            <a:ext cx="354751" cy="320972"/>
          </a:xfrm>
          <a:prstGeom prst="rect">
            <a:avLst/>
          </a:prstGeom>
        </p:spPr>
        <p:txBody>
          <a:bodyPr lIns="145152" tIns="72576" rIns="145152" bIns="72576"/>
          <a:lstStyle>
            <a:defPPr>
              <a:defRPr lang="en-US"/>
            </a:defPPr>
            <a:lvl1pPr>
              <a:defRPr sz="1400"/>
            </a:lvl1pPr>
            <a:lvl2pPr marL="725759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451519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77278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903037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628796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4354556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5080315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806074" algn="l" defTabSz="725759" rtl="0" eaLnBrk="1" latinLnBrk="0" hangingPunct="1"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5C60546-1A34-1342-B9DB-19794DA5E491}" type="slidenum"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9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9353B20-7327-A251-58C5-5B5C69057C3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409" t="8754" r="5871"/>
          <a:stretch/>
        </p:blipFill>
        <p:spPr>
          <a:xfrm>
            <a:off x="2798695" y="1143000"/>
            <a:ext cx="6849566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7254518"/>
      </p:ext>
    </p:extLst>
  </p:cSld>
  <p:clrMapOvr>
    <a:masterClrMapping/>
  </p:clrMapOvr>
</p:sld>
</file>

<file path=ppt/theme/theme1.xml><?xml version="1.0" encoding="utf-8"?>
<a:theme xmlns:a="http://schemas.openxmlformats.org/drawingml/2006/main" name="UNH PPT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UNH Myriad">
      <a:majorFont>
        <a:latin typeface="Myriad Pro"/>
        <a:ea typeface=""/>
        <a:cs typeface=""/>
      </a:majorFont>
      <a:minorFont>
        <a:latin typeface="Myriad Pr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UNH PPT Theme" id="{B5D86136-5A83-4EE8-8A62-505B633FF080}" vid="{95441801-44B7-4089-AEFA-A033A23B4184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UNH Myriad">
      <a:majorFont>
        <a:latin typeface="Myriad Pro"/>
        <a:ea typeface=""/>
        <a:cs typeface=""/>
      </a:majorFont>
      <a:minorFont>
        <a:latin typeface="Myriad Pr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gional Catalysis Conference</Template>
  <TotalTime>2233</TotalTime>
  <Words>218</Words>
  <Application>Microsoft Office PowerPoint</Application>
  <PresentationFormat>Widescreen</PresentationFormat>
  <Paragraphs>64</Paragraphs>
  <Slides>10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9" baseType="lpstr">
      <vt:lpstr>Aptos</vt:lpstr>
      <vt:lpstr>Aptos Display</vt:lpstr>
      <vt:lpstr>Arial</vt:lpstr>
      <vt:lpstr>Myriad Pro</vt:lpstr>
      <vt:lpstr>Times New Roman</vt:lpstr>
      <vt:lpstr>UNH PPT Theme</vt:lpstr>
      <vt:lpstr>Custom Design</vt:lpstr>
      <vt:lpstr>Office Theme</vt:lpstr>
      <vt:lpstr>CS ChemDraw Drawing</vt:lpstr>
      <vt:lpstr>From Glycerol to Propanediols:  Converting Biodiesel Byproducts to Feedstock Chemicals</vt:lpstr>
      <vt:lpstr>PowerPoint Presentation</vt:lpstr>
      <vt:lpstr>Biodiesel is a Promising Alternative</vt:lpstr>
      <vt:lpstr>Can We Valorize Glycerol?</vt:lpstr>
      <vt:lpstr>Convert Glycerol to Feedstock Chemicals</vt:lpstr>
      <vt:lpstr>PowerPoint Presentation</vt:lpstr>
      <vt:lpstr>PowerPoint Presentation</vt:lpstr>
      <vt:lpstr>Surface W Dictates 1,3-PDO Selectivity</vt:lpstr>
      <vt:lpstr>Higher Reduction Temperature Favors PDO Formation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ydrogenolysis of Glycerol to Propanediols over a Bifunctional Catalyst</dc:title>
  <dc:creator>Seth Drahusz</dc:creator>
  <cp:lastModifiedBy>Seth Drahusz</cp:lastModifiedBy>
  <cp:revision>1</cp:revision>
  <dcterms:created xsi:type="dcterms:W3CDTF">2024-03-30T18:19:49Z</dcterms:created>
  <dcterms:modified xsi:type="dcterms:W3CDTF">2024-04-14T01:20:10Z</dcterms:modified>
</cp:coreProperties>
</file>